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563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0523005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1D4563" w:rsidRDefault="001D4563">
          <w:pPr>
            <w:pStyle w:val="a3"/>
          </w:pPr>
          <w:r>
            <w:t>Оглавление</w:t>
          </w:r>
        </w:p>
        <w:p w:rsidR="00A212D1" w:rsidRDefault="001D4563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623765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Квадрокоптер на 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raspberry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 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pi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 и 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Arduino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65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2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66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Схема подключения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66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2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67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Элементы коптера и их алгоритм решения задач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67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3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68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Arduino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68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4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69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Ультразвуковой дальномер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69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4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0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БИНС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0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5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1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Контроллер бесколлекторных двигателей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1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5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2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Raspberry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2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6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3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 xml:space="preserve">Удаленное управление на компьютере через 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Wi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-</w:t>
            </w:r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Fi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3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6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4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Заключение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4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6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5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Программное обеспечение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5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8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6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Структура программного обеспечения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6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8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7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Автопилот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7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8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Основные параметры и принципы работы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8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79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Расчет основных параметров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79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80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Режимы автопилота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80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81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  <w:lang w:val="en-US"/>
              </w:rPr>
              <w:t>ARMING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81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82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Взлет на заданную высоту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82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83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Удержание высоты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83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84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Движение вперед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84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85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Поворот на заданный курс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85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A212D1" w:rsidRDefault="00AE0CD8">
          <w:pPr>
            <w:pStyle w:val="3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38623786" w:history="1">
            <w:r w:rsidR="00A212D1" w:rsidRPr="001D51FE">
              <w:rPr>
                <w:rStyle w:val="a4"/>
                <w:rFonts w:ascii="Times New Roman" w:hAnsi="Times New Roman" w:cs="Times New Roman"/>
                <w:b/>
                <w:bCs/>
                <w:noProof/>
              </w:rPr>
              <w:t>Посадка</w:t>
            </w:r>
            <w:r w:rsidR="00A212D1">
              <w:rPr>
                <w:noProof/>
                <w:webHidden/>
              </w:rPr>
              <w:tab/>
            </w:r>
            <w:r w:rsidR="00A212D1">
              <w:rPr>
                <w:noProof/>
                <w:webHidden/>
              </w:rPr>
              <w:fldChar w:fldCharType="begin"/>
            </w:r>
            <w:r w:rsidR="00A212D1">
              <w:rPr>
                <w:noProof/>
                <w:webHidden/>
              </w:rPr>
              <w:instrText xml:space="preserve"> PAGEREF _Toc38623786 \h </w:instrText>
            </w:r>
            <w:r w:rsidR="00A212D1">
              <w:rPr>
                <w:noProof/>
                <w:webHidden/>
              </w:rPr>
            </w:r>
            <w:r w:rsidR="00A212D1">
              <w:rPr>
                <w:noProof/>
                <w:webHidden/>
              </w:rPr>
              <w:fldChar w:fldCharType="separate"/>
            </w:r>
            <w:r w:rsidR="00A212D1">
              <w:rPr>
                <w:noProof/>
                <w:webHidden/>
              </w:rPr>
              <w:t>9</w:t>
            </w:r>
            <w:r w:rsidR="00A212D1">
              <w:rPr>
                <w:noProof/>
                <w:webHidden/>
              </w:rPr>
              <w:fldChar w:fldCharType="end"/>
            </w:r>
          </w:hyperlink>
        </w:p>
        <w:p w:rsidR="001D4563" w:rsidRDefault="001D4563">
          <w:r>
            <w:rPr>
              <w:b/>
              <w:bCs/>
            </w:rPr>
            <w:fldChar w:fldCharType="end"/>
          </w:r>
        </w:p>
      </w:sdtContent>
    </w:sdt>
    <w:p w:rsidR="001D4563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</w:p>
    <w:p w:rsidR="001D4563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br w:type="page"/>
      </w:r>
    </w:p>
    <w:p w:rsidR="005B509F" w:rsidRPr="00C04119" w:rsidRDefault="00094A82" w:rsidP="005B509F">
      <w:pPr>
        <w:pStyle w:val="1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bookmarkStart w:id="0" w:name="_Toc38623765"/>
      <w:proofErr w:type="spellStart"/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lastRenderedPageBreak/>
        <w:t>Квадрокоптер</w:t>
      </w:r>
      <w:proofErr w:type="spellEnd"/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 xml:space="preserve"> на 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lang w:val="en-US"/>
        </w:rPr>
        <w:t>raspberry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 xml:space="preserve"> 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lang w:val="en-US"/>
        </w:rPr>
        <w:t>pi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t xml:space="preserve"> и </w:t>
      </w:r>
      <w:proofErr w:type="spellStart"/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lang w:val="en-US"/>
        </w:rPr>
        <w:t>Arduino</w:t>
      </w:r>
      <w:bookmarkEnd w:id="0"/>
      <w:proofErr w:type="spellEnd"/>
    </w:p>
    <w:p w:rsidR="004D1C17" w:rsidRDefault="004D1C17" w:rsidP="004D1C17">
      <w:pPr>
        <w:jc w:val="both"/>
      </w:pPr>
      <w:proofErr w:type="gramStart"/>
      <w:r>
        <w:t xml:space="preserve">Для осуществления определенных задач с помощью </w:t>
      </w:r>
      <w:proofErr w:type="spellStart"/>
      <w:r>
        <w:t>квадрокоптера</w:t>
      </w:r>
      <w:proofErr w:type="spellEnd"/>
      <w:r>
        <w:t xml:space="preserve"> (поиск</w:t>
      </w:r>
      <w:r w:rsidRPr="004D1C17">
        <w:t>,</w:t>
      </w:r>
      <w:r>
        <w:t xml:space="preserve"> идентификация</w:t>
      </w:r>
      <w:r w:rsidRPr="004D1C17">
        <w:t>,</w:t>
      </w:r>
      <w:r>
        <w:t xml:space="preserve"> слежение</w:t>
      </w:r>
      <w:r w:rsidRPr="004D1C17">
        <w:t>,</w:t>
      </w:r>
      <w:r>
        <w:t xml:space="preserve"> нахождение оптимального маршрута и т.д.)</w:t>
      </w:r>
      <w:r w:rsidRPr="004D1C17">
        <w:t>,</w:t>
      </w:r>
      <w:r>
        <w:t xml:space="preserve"> которые требуют больших вычислительных возможностей</w:t>
      </w:r>
      <w:r w:rsidRPr="004D1C17">
        <w:t>,</w:t>
      </w:r>
      <w:r>
        <w:t xml:space="preserve"> требуется использовать микрокомпьютер</w:t>
      </w:r>
      <w:r w:rsidR="00F1098F">
        <w:t xml:space="preserve"> (контроллер)</w:t>
      </w:r>
      <w:r>
        <w:t xml:space="preserve"> на борту летательного аппарата (ЛА).</w:t>
      </w:r>
      <w:proofErr w:type="gramEnd"/>
      <w:r>
        <w:t xml:space="preserve"> </w:t>
      </w:r>
      <w:r w:rsidR="00F1098F">
        <w:t>Для быстрой модификации или замены необходимых элементов на борту ЛА будет практична связка из нескольких контроллеров</w:t>
      </w:r>
      <w:r w:rsidR="00F1098F" w:rsidRPr="00F1098F">
        <w:t>,</w:t>
      </w:r>
      <w:r w:rsidR="00F1098F">
        <w:t xml:space="preserve"> которые</w:t>
      </w:r>
      <w:r w:rsidR="00F1098F" w:rsidRPr="00F1098F">
        <w:t>,</w:t>
      </w:r>
      <w:r w:rsidR="00F1098F">
        <w:t xml:space="preserve"> в свою очередь</w:t>
      </w:r>
      <w:r w:rsidR="00F1098F" w:rsidRPr="00F1098F">
        <w:t>,</w:t>
      </w:r>
      <w:r w:rsidR="00F1098F">
        <w:t xml:space="preserve"> будут выполнять определенные функции самостоятельно. В нашем случае будет использована связка контроллера </w:t>
      </w:r>
      <w:proofErr w:type="spellStart"/>
      <w:r w:rsidR="00F1098F">
        <w:rPr>
          <w:lang w:val="en-US"/>
        </w:rPr>
        <w:t>Arduino</w:t>
      </w:r>
      <w:proofErr w:type="spellEnd"/>
      <w:r w:rsidR="00F1098F" w:rsidRPr="00F1098F">
        <w:t xml:space="preserve"> </w:t>
      </w:r>
      <w:r w:rsidR="00F1098F">
        <w:t xml:space="preserve">и </w:t>
      </w:r>
      <w:proofErr w:type="spellStart"/>
      <w:r w:rsidR="00F1098F" w:rsidRPr="00F1098F">
        <w:t>raspberry</w:t>
      </w:r>
      <w:proofErr w:type="spellEnd"/>
      <w:r w:rsidR="00F1098F" w:rsidRPr="00F1098F">
        <w:t xml:space="preserve"> </w:t>
      </w:r>
      <w:r w:rsidR="00F1098F">
        <w:rPr>
          <w:lang w:val="en-US"/>
        </w:rPr>
        <w:t>pi</w:t>
      </w:r>
      <w:r w:rsidR="00F1098F">
        <w:t>. Необходимо добавить</w:t>
      </w:r>
      <w:r w:rsidR="00F1098F" w:rsidRPr="00F1098F">
        <w:t>,</w:t>
      </w:r>
      <w:r w:rsidR="00F1098F">
        <w:t xml:space="preserve"> что контроллер </w:t>
      </w:r>
      <w:r w:rsidR="00F1098F">
        <w:rPr>
          <w:lang w:val="en-US"/>
        </w:rPr>
        <w:t>raspberry</w:t>
      </w:r>
      <w:r w:rsidR="00F1098F">
        <w:t xml:space="preserve"> позволяет осуществлять связь между персональным компьютером через беспроводную сеть </w:t>
      </w:r>
      <w:r w:rsidR="00F1098F">
        <w:rPr>
          <w:lang w:val="en-US"/>
        </w:rPr>
        <w:t>WI</w:t>
      </w:r>
      <w:r w:rsidR="00F1098F" w:rsidRPr="00F1098F">
        <w:t>-</w:t>
      </w:r>
      <w:r w:rsidR="00F1098F">
        <w:rPr>
          <w:lang w:val="en-US"/>
        </w:rPr>
        <w:t>Fi</w:t>
      </w:r>
      <w:r w:rsidR="00F1098F">
        <w:t>.</w:t>
      </w:r>
      <w:r w:rsidR="0076310E">
        <w:t xml:space="preserve"> Рассмотрим </w:t>
      </w:r>
      <w:r w:rsidR="0092472F">
        <w:t>описанн</w:t>
      </w:r>
      <w:r w:rsidR="00C04119">
        <w:t>ое</w:t>
      </w:r>
      <w:r w:rsidR="0092472F">
        <w:t xml:space="preserve"> выше подключение</w:t>
      </w:r>
      <w:r w:rsidR="0076310E">
        <w:t xml:space="preserve"> подробнее.</w:t>
      </w:r>
    </w:p>
    <w:p w:rsidR="00B91C98" w:rsidRPr="00F1098F" w:rsidRDefault="00B91C98" w:rsidP="00B91C98">
      <w:r>
        <w:t>Схема подключения (рис.1) работает следующим образом</w:t>
      </w:r>
      <w:r w:rsidRPr="00EA6484">
        <w:t>:</w:t>
      </w:r>
    </w:p>
    <w:p w:rsidR="009B0E76" w:rsidRPr="0076310E" w:rsidRDefault="00094A82" w:rsidP="0076310E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" w:name="_Toc38623766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Схема подключения</w:t>
      </w:r>
      <w:bookmarkEnd w:id="1"/>
    </w:p>
    <w:p w:rsidR="0076310E" w:rsidRDefault="0076772A" w:rsidP="0076310E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83BF893" wp14:editId="2FBC2321">
            <wp:extent cx="3908290" cy="5001804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shot from 2020-02-02 18-59-04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4950" cy="5048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63" w:rsidRDefault="0076310E" w:rsidP="0076310E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</w:p>
    <w:p w:rsidR="00EA6484" w:rsidRDefault="00EA6484" w:rsidP="00FE13F2">
      <w:pPr>
        <w:pStyle w:val="a5"/>
        <w:numPr>
          <w:ilvl w:val="0"/>
          <w:numId w:val="1"/>
        </w:numPr>
        <w:jc w:val="both"/>
      </w:pPr>
      <w:r>
        <w:t xml:space="preserve">На </w:t>
      </w:r>
      <w:proofErr w:type="spellStart"/>
      <w:r>
        <w:t>квадрокоптере</w:t>
      </w:r>
      <w:proofErr w:type="spellEnd"/>
      <w:r>
        <w:t xml:space="preserve"> установлен </w:t>
      </w:r>
      <w:r>
        <w:rPr>
          <w:lang w:val="en-US"/>
        </w:rPr>
        <w:t>Raspberry</w:t>
      </w:r>
      <w:r w:rsidRPr="00EA6484">
        <w:t xml:space="preserve"> </w:t>
      </w:r>
      <w:r>
        <w:rPr>
          <w:lang w:val="en-US"/>
        </w:rPr>
        <w:t>pi</w:t>
      </w:r>
      <w:r w:rsidRPr="00EA6484">
        <w:t>,</w:t>
      </w:r>
      <w:r>
        <w:t xml:space="preserve"> который выполняет функцию блока вычисления</w:t>
      </w:r>
      <w:r w:rsidR="003D1A2C">
        <w:t xml:space="preserve"> автономного пилотирования</w:t>
      </w:r>
      <w:r w:rsidRPr="00EA6484">
        <w:t>,</w:t>
      </w:r>
      <w:r>
        <w:t xml:space="preserve"> а также функции компьютера дистанционного управления через </w:t>
      </w:r>
      <w:r>
        <w:rPr>
          <w:lang w:val="en-US"/>
        </w:rPr>
        <w:t>VNC</w:t>
      </w:r>
      <w:r w:rsidRPr="00EA6484">
        <w:t xml:space="preserve"> </w:t>
      </w:r>
      <w:r w:rsidR="003D1A2C">
        <w:t xml:space="preserve">сервер. Передает на блок </w:t>
      </w:r>
      <w:proofErr w:type="spellStart"/>
      <w:r w:rsidR="003D1A2C">
        <w:rPr>
          <w:lang w:val="en-US"/>
        </w:rPr>
        <w:t>Arduino</w:t>
      </w:r>
      <w:proofErr w:type="spellEnd"/>
      <w:r w:rsidR="003D1A2C">
        <w:t xml:space="preserve"> вычисленные значения скоростей двигателей</w:t>
      </w:r>
      <w:r w:rsidR="003D1A2C" w:rsidRPr="003D1A2C">
        <w:t>,</w:t>
      </w:r>
      <w:r w:rsidR="003D1A2C">
        <w:t xml:space="preserve"> необходимые для решения текущей задачи. </w:t>
      </w:r>
    </w:p>
    <w:p w:rsidR="003D1A2C" w:rsidRPr="00EA6484" w:rsidRDefault="003D1A2C" w:rsidP="00FE13F2">
      <w:pPr>
        <w:pStyle w:val="a5"/>
        <w:numPr>
          <w:ilvl w:val="0"/>
          <w:numId w:val="1"/>
        </w:numPr>
        <w:jc w:val="both"/>
      </w:pPr>
      <w:r>
        <w:t xml:space="preserve">Блок </w:t>
      </w:r>
      <w:proofErr w:type="spellStart"/>
      <w:r>
        <w:rPr>
          <w:lang w:val="en-US"/>
        </w:rPr>
        <w:t>Arduino</w:t>
      </w:r>
      <w:proofErr w:type="spellEnd"/>
      <w:r>
        <w:t xml:space="preserve"> включает в себя </w:t>
      </w:r>
      <w:proofErr w:type="spellStart"/>
      <w:r w:rsidR="0092472F">
        <w:t>бесплатформенную</w:t>
      </w:r>
      <w:proofErr w:type="spellEnd"/>
      <w:r w:rsidR="0092472F">
        <w:t xml:space="preserve"> инерциальную навигационную систему (</w:t>
      </w:r>
      <w:r>
        <w:t>БИНС</w:t>
      </w:r>
      <w:r w:rsidR="0092472F">
        <w:t>)</w:t>
      </w:r>
      <w:r w:rsidR="0092472F" w:rsidRPr="0092472F">
        <w:t>,</w:t>
      </w:r>
      <w:r w:rsidR="0092472F">
        <w:t xml:space="preserve"> дальномеры</w:t>
      </w:r>
      <w:r w:rsidR="0092472F" w:rsidRPr="0092472F">
        <w:t>,</w:t>
      </w:r>
      <w:r w:rsidR="0092472F">
        <w:t xml:space="preserve"> </w:t>
      </w:r>
      <w:r w:rsidR="00BF0289">
        <w:t>контроллеры двигателей</w:t>
      </w:r>
      <w:r>
        <w:t>. Данный блок передает в блок вычисления автономного пилотирования информацию с дальномера и вектор состояния летательного аппарата</w:t>
      </w:r>
      <w:r w:rsidR="00BF0289" w:rsidRPr="00BF0289">
        <w:t>,</w:t>
      </w:r>
      <w:r w:rsidR="00BF0289">
        <w:t xml:space="preserve"> о котором будет сказано чуть дальше</w:t>
      </w:r>
      <w:r>
        <w:t>.</w:t>
      </w:r>
    </w:p>
    <w:p w:rsidR="00094A82" w:rsidRDefault="00094A82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38623767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Элементы </w:t>
      </w:r>
      <w:proofErr w:type="spellStart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коптера</w:t>
      </w:r>
      <w:proofErr w:type="spellEnd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и их алгоритм решения задач</w:t>
      </w:r>
      <w:bookmarkEnd w:id="2"/>
    </w:p>
    <w:p w:rsidR="00B91C98" w:rsidRPr="00B91C98" w:rsidRDefault="00B91C98" w:rsidP="00B91C98">
      <w:r w:rsidRPr="007C61B2">
        <w:rPr>
          <w:rFonts w:ascii="Times New Roman" w:hAnsi="Times New Roman" w:cs="Times New Roman"/>
          <w:sz w:val="24"/>
          <w:szCs w:val="24"/>
        </w:rPr>
        <w:t xml:space="preserve">Основные элементы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квадрокоптера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(рис.2) подключены между собой следующим образом:</w:t>
      </w:r>
    </w:p>
    <w:p w:rsidR="0076310E" w:rsidRDefault="009B0E76" w:rsidP="0076310E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29A3328" wp14:editId="50A95F86">
            <wp:extent cx="5857336" cy="634758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shot from 2020-02-02 18-52-33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9452" cy="6349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0E76" w:rsidRDefault="0076310E" w:rsidP="006E5B72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</w:p>
    <w:p w:rsidR="006E5B72" w:rsidRPr="007C61B2" w:rsidRDefault="006E5B72" w:rsidP="006E5B7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E5B72" w:rsidRPr="007C61B2" w:rsidRDefault="006E5B72" w:rsidP="006E5B7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C61B2">
        <w:rPr>
          <w:rFonts w:ascii="Times New Roman" w:hAnsi="Times New Roman" w:cs="Times New Roman"/>
          <w:sz w:val="24"/>
          <w:szCs w:val="24"/>
        </w:rPr>
        <w:t>Бесколлекторные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двигатели(1,2,3,4) соед</w:t>
      </w:r>
      <w:r w:rsidR="002027E5" w:rsidRPr="007C61B2">
        <w:rPr>
          <w:rFonts w:ascii="Times New Roman" w:hAnsi="Times New Roman" w:cs="Times New Roman"/>
          <w:sz w:val="24"/>
          <w:szCs w:val="24"/>
        </w:rPr>
        <w:t>и</w:t>
      </w:r>
      <w:r w:rsidRPr="007C61B2">
        <w:rPr>
          <w:rFonts w:ascii="Times New Roman" w:hAnsi="Times New Roman" w:cs="Times New Roman"/>
          <w:sz w:val="24"/>
          <w:szCs w:val="24"/>
        </w:rPr>
        <w:t xml:space="preserve">нены трехфазно с контроллерами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бесколлекторных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двигателей</w:t>
      </w:r>
      <w:r w:rsidR="002027E5" w:rsidRPr="007C61B2">
        <w:rPr>
          <w:rFonts w:ascii="Times New Roman" w:hAnsi="Times New Roman" w:cs="Times New Roman"/>
          <w:sz w:val="24"/>
          <w:szCs w:val="24"/>
        </w:rPr>
        <w:t xml:space="preserve"> </w:t>
      </w:r>
      <w:r w:rsidRPr="007C61B2">
        <w:rPr>
          <w:rFonts w:ascii="Times New Roman" w:hAnsi="Times New Roman" w:cs="Times New Roman"/>
          <w:sz w:val="24"/>
          <w:szCs w:val="24"/>
        </w:rPr>
        <w:t>(5,6,7,8), которые соединены в распределительной плате (9). Распределительная плата запитана аккумулятором (10), напряжение (11-12 В) с блока питания переходит на контроллеры двигателей (5,6,7,8). Один из контроллеров питания</w:t>
      </w:r>
      <w:r w:rsidR="002027E5" w:rsidRPr="007C61B2">
        <w:rPr>
          <w:rFonts w:ascii="Times New Roman" w:hAnsi="Times New Roman" w:cs="Times New Roman"/>
          <w:sz w:val="24"/>
          <w:szCs w:val="24"/>
        </w:rPr>
        <w:t xml:space="preserve"> </w:t>
      </w:r>
      <w:r w:rsidRPr="007C61B2">
        <w:rPr>
          <w:rFonts w:ascii="Times New Roman" w:hAnsi="Times New Roman" w:cs="Times New Roman"/>
          <w:sz w:val="24"/>
          <w:szCs w:val="24"/>
        </w:rPr>
        <w:t>преобразует входное напряжение с аккумулятора в выходное 5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запитывает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Raspberry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pi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(11).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Raspberry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pi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через COM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port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подключена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к плате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Arduino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>, к которой подключены БИНС (13), ультразвуковой дальномер (14) и провода управления ESC (5,6,7,8).</w:t>
      </w:r>
    </w:p>
    <w:p w:rsidR="006E5B72" w:rsidRPr="006E5B72" w:rsidRDefault="006E5B72" w:rsidP="006E5B72"/>
    <w:p w:rsidR="00094A82" w:rsidRDefault="00094A82" w:rsidP="009B0E76">
      <w:pPr>
        <w:pStyle w:val="3"/>
        <w:jc w:val="center"/>
        <w:rPr>
          <w:rStyle w:val="30"/>
          <w:rFonts w:ascii="Times New Roman" w:hAnsi="Times New Roman" w:cs="Times New Roman"/>
          <w:b/>
          <w:bCs/>
          <w:color w:val="000000" w:themeColor="text1"/>
        </w:rPr>
      </w:pPr>
      <w:bookmarkStart w:id="3" w:name="_Toc38623768"/>
      <w:proofErr w:type="spellStart"/>
      <w:r w:rsidRPr="009B0E76">
        <w:rPr>
          <w:rStyle w:val="30"/>
          <w:rFonts w:ascii="Times New Roman" w:hAnsi="Times New Roman" w:cs="Times New Roman"/>
          <w:b/>
          <w:bCs/>
          <w:color w:val="000000" w:themeColor="text1"/>
        </w:rPr>
        <w:lastRenderedPageBreak/>
        <w:t>Arduino</w:t>
      </w:r>
      <w:bookmarkEnd w:id="3"/>
      <w:proofErr w:type="spellEnd"/>
    </w:p>
    <w:p w:rsidR="00527C1E" w:rsidRPr="00555D62" w:rsidRDefault="001B093D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>Каждый летательный аппарат обладает определенным списком</w:t>
      </w:r>
      <w:r w:rsidR="00E21243" w:rsidRPr="007C61B2">
        <w:rPr>
          <w:rFonts w:ascii="Times New Roman" w:hAnsi="Times New Roman" w:cs="Times New Roman"/>
          <w:sz w:val="24"/>
          <w:szCs w:val="24"/>
        </w:rPr>
        <w:t xml:space="preserve"> значений</w:t>
      </w:r>
      <w:r w:rsidRPr="007C61B2">
        <w:rPr>
          <w:rFonts w:ascii="Times New Roman" w:hAnsi="Times New Roman" w:cs="Times New Roman"/>
          <w:sz w:val="24"/>
          <w:szCs w:val="24"/>
        </w:rPr>
        <w:t xml:space="preserve"> параметров</w:t>
      </w:r>
      <w:r w:rsidR="00E21243" w:rsidRPr="007C61B2">
        <w:rPr>
          <w:rFonts w:ascii="Times New Roman" w:hAnsi="Times New Roman" w:cs="Times New Roman"/>
          <w:sz w:val="24"/>
          <w:szCs w:val="24"/>
        </w:rPr>
        <w:t>,</w:t>
      </w:r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r w:rsidR="00E21243" w:rsidRPr="007C61B2">
        <w:rPr>
          <w:rFonts w:ascii="Times New Roman" w:hAnsi="Times New Roman" w:cs="Times New Roman"/>
          <w:sz w:val="24"/>
          <w:szCs w:val="24"/>
        </w:rPr>
        <w:t xml:space="preserve">который называется вектором состояния. Вектор состояния описывает состояние системы в фиксированный момент времени. Для определения вектора состояния </w:t>
      </w:r>
      <w:proofErr w:type="spellStart"/>
      <w:r w:rsidR="00E21243" w:rsidRPr="007C61B2">
        <w:rPr>
          <w:rFonts w:ascii="Times New Roman" w:hAnsi="Times New Roman" w:cs="Times New Roman"/>
          <w:sz w:val="24"/>
          <w:szCs w:val="24"/>
        </w:rPr>
        <w:t>квадрокоптера</w:t>
      </w:r>
      <w:proofErr w:type="spellEnd"/>
      <w:r w:rsidR="00E21243" w:rsidRPr="007C61B2">
        <w:rPr>
          <w:rFonts w:ascii="Times New Roman" w:hAnsi="Times New Roman" w:cs="Times New Roman"/>
          <w:sz w:val="24"/>
          <w:szCs w:val="24"/>
        </w:rPr>
        <w:t xml:space="preserve"> используется отдельная плата на</w:t>
      </w:r>
      <w:r w:rsidR="004E6667" w:rsidRPr="007C61B2">
        <w:rPr>
          <w:rFonts w:ascii="Times New Roman" w:hAnsi="Times New Roman" w:cs="Times New Roman"/>
          <w:sz w:val="24"/>
          <w:szCs w:val="24"/>
        </w:rPr>
        <w:t xml:space="preserve"> базе</w:t>
      </w:r>
      <w:r w:rsidR="00E21243" w:rsidRPr="007C61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1243" w:rsidRPr="007C61B2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4E6667" w:rsidRPr="007C61B2">
        <w:rPr>
          <w:rFonts w:ascii="Times New Roman" w:hAnsi="Times New Roman" w:cs="Times New Roman"/>
          <w:sz w:val="24"/>
          <w:szCs w:val="24"/>
        </w:rPr>
        <w:t xml:space="preserve">, </w:t>
      </w:r>
      <w:r w:rsidR="004E6667" w:rsidRPr="007C61B2">
        <w:rPr>
          <w:rFonts w:ascii="Times New Roman" w:eastAsiaTheme="minorEastAsia" w:hAnsi="Times New Roman" w:cs="Times New Roman"/>
          <w:sz w:val="24"/>
          <w:szCs w:val="24"/>
        </w:rPr>
        <w:t>к которому подключены все необходимые элементы</w:t>
      </w:r>
      <w:r w:rsidR="00527C1E" w:rsidRPr="007C61B2">
        <w:rPr>
          <w:rFonts w:ascii="Times New Roman" w:eastAsiaTheme="minorEastAsia" w:hAnsi="Times New Roman" w:cs="Times New Roman"/>
          <w:sz w:val="24"/>
          <w:szCs w:val="24"/>
        </w:rPr>
        <w:t>, которые будут описаны ниже</w:t>
      </w:r>
      <w:r w:rsidR="004E6667" w:rsidRPr="007C61B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55D62">
        <w:rPr>
          <w:rFonts w:ascii="Times New Roman" w:eastAsiaTheme="minorEastAsia" w:hAnsi="Times New Roman" w:cs="Times New Roman"/>
          <w:sz w:val="24"/>
          <w:szCs w:val="24"/>
        </w:rPr>
        <w:t xml:space="preserve"> Вектор состояния передается на основную плату в составе сообщения</w:t>
      </w:r>
      <w:r w:rsidR="00555D62" w:rsidRPr="00555D62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555D62">
        <w:rPr>
          <w:rFonts w:ascii="Times New Roman" w:eastAsiaTheme="minorEastAsia" w:hAnsi="Times New Roman" w:cs="Times New Roman"/>
          <w:sz w:val="24"/>
          <w:szCs w:val="24"/>
        </w:rPr>
        <w:t xml:space="preserve"> в котором находится вектор информации. </w:t>
      </w:r>
    </w:p>
    <w:p w:rsidR="001B093D" w:rsidRPr="007C61B2" w:rsidRDefault="00CF0071" w:rsidP="001B093D">
      <w:pPr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 Вектор </w:t>
      </w:r>
      <w:r w:rsidR="00555D62">
        <w:rPr>
          <w:rFonts w:ascii="Times New Roman" w:hAnsi="Times New Roman" w:cs="Times New Roman"/>
          <w:sz w:val="24"/>
          <w:szCs w:val="24"/>
        </w:rPr>
        <w:t>информации</w:t>
      </w:r>
      <w:r w:rsidRPr="007C61B2">
        <w:rPr>
          <w:rFonts w:ascii="Times New Roman" w:hAnsi="Times New Roman" w:cs="Times New Roman"/>
          <w:sz w:val="24"/>
          <w:szCs w:val="24"/>
        </w:rPr>
        <w:t xml:space="preserve"> имеет следующие элементы</w:t>
      </w:r>
      <w:r w:rsidR="00527C1E" w:rsidRPr="007C61B2">
        <w:rPr>
          <w:rFonts w:ascii="Times New Roman" w:hAnsi="Times New Roman" w:cs="Times New Roman"/>
          <w:sz w:val="24"/>
          <w:szCs w:val="24"/>
        </w:rPr>
        <w:t>:</w:t>
      </w:r>
    </w:p>
    <w:p w:rsidR="00CF0071" w:rsidRPr="007C61B2" w:rsidRDefault="00AE0CD8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Х 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Y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Z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Vx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Vy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  <w:lang w:val="en-US"/>
                      </w:rPr>
                      <m:t xml:space="preserve">Vz 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FFFFF"/>
                      </w:rPr>
                      <m:t>Ψ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2"/>
                        <w:sz w:val="24"/>
                        <w:szCs w:val="24"/>
                        <w:shd w:val="clear" w:color="auto" w:fill="F8F9FA"/>
                      </w:rPr>
                      <m:t>θ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ƴ</m:t>
                    </m:r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eastAsia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</m:oMath>
      </m:oMathPara>
    </w:p>
    <w:p w:rsidR="00527C1E" w:rsidRDefault="00527C1E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 w:rsidRPr="007C61B2">
        <w:rPr>
          <w:rFonts w:ascii="Times New Roman" w:eastAsiaTheme="minorEastAsia" w:hAnsi="Times New Roman" w:cs="Times New Roman"/>
          <w:sz w:val="24"/>
          <w:szCs w:val="24"/>
          <w:lang w:val="en-US"/>
        </w:rPr>
        <w:t>D</w:t>
      </w:r>
      <w:r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см)-значение дальномера</w:t>
      </w:r>
      <w:r w:rsidR="00147842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="00147842" w:rsidRPr="007C61B2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proofErr w:type="gramStart"/>
      <w:r w:rsidR="00147842" w:rsidRPr="007C61B2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147842" w:rsidRPr="007C61B2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="00147842" w:rsidRPr="007C61B2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147842" w:rsidRPr="007C61B2">
        <w:rPr>
          <w:rFonts w:ascii="Times New Roman" w:eastAsiaTheme="minorEastAsia" w:hAnsi="Times New Roman" w:cs="Times New Roman"/>
          <w:sz w:val="24"/>
          <w:szCs w:val="24"/>
          <w:lang w:val="en-US"/>
        </w:rPr>
        <w:t>Z</w:t>
      </w:r>
      <w:proofErr w:type="gramEnd"/>
      <w:r w:rsidR="00147842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м) – проекции перемещения </w:t>
      </w:r>
      <w:proofErr w:type="spellStart"/>
      <w:r w:rsidR="00147842" w:rsidRPr="007C61B2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r w:rsidR="00147842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относительно стартовой системы координат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proofErr w:type="spellStart"/>
      <w:r w:rsidR="000969EC" w:rsidRPr="007C61B2">
        <w:rPr>
          <w:rFonts w:ascii="Times New Roman" w:eastAsiaTheme="minorEastAsia" w:hAnsi="Times New Roman" w:cs="Times New Roman"/>
          <w:sz w:val="24"/>
          <w:szCs w:val="24"/>
          <w:lang w:val="en-US"/>
        </w:rPr>
        <w:t>Vx</w:t>
      </w:r>
      <w:proofErr w:type="spellEnd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0969EC" w:rsidRPr="007C61B2">
        <w:rPr>
          <w:rFonts w:ascii="Times New Roman" w:eastAsiaTheme="minorEastAsia" w:hAnsi="Times New Roman" w:cs="Times New Roman"/>
          <w:sz w:val="24"/>
          <w:szCs w:val="24"/>
          <w:lang w:val="en-US"/>
        </w:rPr>
        <w:t>Vy</w:t>
      </w:r>
      <w:proofErr w:type="spellEnd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="000969EC" w:rsidRPr="007C61B2">
        <w:rPr>
          <w:rFonts w:ascii="Times New Roman" w:eastAsiaTheme="minorEastAsia" w:hAnsi="Times New Roman" w:cs="Times New Roman"/>
          <w:sz w:val="24"/>
          <w:szCs w:val="24"/>
          <w:lang w:val="en-US"/>
        </w:rPr>
        <w:t>Vz</w:t>
      </w:r>
      <w:proofErr w:type="spellEnd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м/с) – скорость </w:t>
      </w:r>
      <w:proofErr w:type="spellStart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в системе координат, связанной со стартом; </w:t>
      </w:r>
      <w:r w:rsidR="001862EB" w:rsidRPr="007C61B2">
        <w:rPr>
          <w:rFonts w:ascii="Times New Roman" w:hAnsi="Times New Roman" w:cs="Times New Roman"/>
          <w:bCs/>
          <w:color w:val="202122"/>
          <w:sz w:val="24"/>
          <w:szCs w:val="24"/>
          <w:shd w:val="clear" w:color="auto" w:fill="FFFFFF"/>
        </w:rPr>
        <w:t>Ψ</w:t>
      </w:r>
      <w:r w:rsidR="00E76EBE" w:rsidRPr="007C61B2">
        <w:rPr>
          <w:rFonts w:ascii="Times New Roman" w:eastAsiaTheme="minorEastAsia" w:hAnsi="Times New Roman" w:cs="Times New Roman"/>
          <w:sz w:val="24"/>
          <w:szCs w:val="24"/>
        </w:rPr>
        <w:t>(град.)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– </w:t>
      </w:r>
      <w:proofErr w:type="spellStart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курс;</w:t>
      </w:r>
      <w:r w:rsidR="001862EB" w:rsidRPr="007C61B2">
        <w:rPr>
          <w:rFonts w:ascii="Times New Roman" w:eastAsiaTheme="minorEastAsia" w:hAnsi="Times New Roman" w:cs="Times New Roman"/>
          <w:sz w:val="24"/>
          <w:szCs w:val="24"/>
        </w:rPr>
        <w:t>ϕ</w:t>
      </w:r>
      <w:proofErr w:type="spellEnd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862EB" w:rsidRPr="007C61B2">
        <w:rPr>
          <w:rFonts w:ascii="Times New Roman" w:hAnsi="Times New Roman" w:cs="Times New Roman"/>
          <w:color w:val="202122"/>
          <w:sz w:val="24"/>
          <w:szCs w:val="24"/>
          <w:shd w:val="clear" w:color="auto" w:fill="F8F9FA"/>
        </w:rPr>
        <w:t>θ</w:t>
      </w:r>
      <w:r w:rsidR="00E76EBE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град.)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proofErr w:type="spellStart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тангаж</w:t>
      </w:r>
      <w:proofErr w:type="spellEnd"/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;</w:t>
      </w:r>
      <w:r w:rsidR="00E76EBE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8205B" w:rsidRPr="007C61B2">
        <w:rPr>
          <w:rFonts w:ascii="Times New Roman" w:eastAsiaTheme="minorEastAsia" w:hAnsi="Times New Roman" w:cs="Times New Roman"/>
          <w:sz w:val="24"/>
          <w:szCs w:val="24"/>
        </w:rPr>
        <w:t>ƴ</w:t>
      </w:r>
      <w:r w:rsidR="00E76EBE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град.) – крен;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ω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x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, ω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y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, ω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z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град</w:t>
      </w:r>
      <w:r w:rsidR="00E76EBE" w:rsidRPr="007C61B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/сек</w:t>
      </w:r>
      <w:r w:rsidR="00E76EBE" w:rsidRPr="007C61B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0969EC" w:rsidRPr="007C61B2">
        <w:rPr>
          <w:rFonts w:ascii="Times New Roman" w:eastAsiaTheme="minorEastAsia" w:hAnsi="Times New Roman" w:cs="Times New Roman"/>
          <w:sz w:val="24"/>
          <w:szCs w:val="24"/>
        </w:rPr>
        <w:t>) – угловая скорость относительно бортовой системы координат.</w:t>
      </w:r>
    </w:p>
    <w:p w:rsidR="005C7E24" w:rsidRDefault="005C7E24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На в</w:t>
      </w:r>
      <w:r>
        <w:rPr>
          <w:rFonts w:ascii="Times New Roman" w:eastAsiaTheme="minorEastAsia" w:hAnsi="Times New Roman" w:cs="Times New Roman"/>
          <w:sz w:val="24"/>
          <w:szCs w:val="24"/>
        </w:rPr>
        <w:t>ы</w:t>
      </w:r>
      <w:r>
        <w:rPr>
          <w:rFonts w:ascii="Times New Roman" w:eastAsiaTheme="minorEastAsia" w:hAnsi="Times New Roman" w:cs="Times New Roman"/>
          <w:sz w:val="24"/>
          <w:szCs w:val="24"/>
        </w:rPr>
        <w:t>ход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с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Arduino</w:t>
      </w:r>
      <w:proofErr w:type="spellEnd"/>
      <w:r w:rsidR="00555D62">
        <w:rPr>
          <w:rFonts w:ascii="Times New Roman" w:eastAsiaTheme="minorEastAsia" w:hAnsi="Times New Roman" w:cs="Times New Roman"/>
          <w:sz w:val="24"/>
          <w:szCs w:val="24"/>
        </w:rPr>
        <w:t xml:space="preserve"> идет вектор информации приведенный выше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C7E24" w:rsidRPr="005C7E24" w:rsidRDefault="005C7E24" w:rsidP="001B093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На вход в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Arduino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с основной платы идут следующие элементы</w:t>
      </w:r>
      <w:r w:rsidRPr="005C7E24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5C7E24" w:rsidRDefault="005C7E24" w:rsidP="005C7E24">
      <w:pPr>
        <w:pStyle w:val="a5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Массив двигателей</w:t>
      </w:r>
    </w:p>
    <w:p w:rsidR="005C7E24" w:rsidRDefault="005C7E24" w:rsidP="005C7E24">
      <w:pPr>
        <w:pStyle w:val="a5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Высота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метры)</w:t>
      </w:r>
    </w:p>
    <w:p w:rsidR="005C7E24" w:rsidRPr="005C7E24" w:rsidRDefault="005C7E24" w:rsidP="005C7E24">
      <w:pPr>
        <w:pStyle w:val="a5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Широта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положения </w:t>
      </w:r>
      <w:r w:rsidRPr="007C61B2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0.2pt;height:13.6pt" o:ole="">
            <v:imagedata r:id="rId11" o:title=""/>
          </v:shape>
          <o:OLEObject Type="Embed" ProgID="Equation.DSMT4" ShapeID="_x0000_i1042" DrawAspect="Content" ObjectID="_1649845471" r:id="rId12"/>
        </w:object>
      </w:r>
    </w:p>
    <w:p w:rsidR="00094A82" w:rsidRDefault="00094A82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4" w:name="_Toc38623769"/>
      <w:r w:rsidRPr="001D4563">
        <w:rPr>
          <w:rFonts w:ascii="Times New Roman" w:hAnsi="Times New Roman" w:cs="Times New Roman"/>
          <w:b/>
          <w:bCs/>
          <w:color w:val="000000" w:themeColor="text1"/>
        </w:rPr>
        <w:t>Ультразвуковой дальномер</w:t>
      </w:r>
      <w:bookmarkEnd w:id="4"/>
    </w:p>
    <w:p w:rsidR="00292ABA" w:rsidRPr="007C61B2" w:rsidRDefault="00CF1ED5" w:rsidP="00CF1ED5">
      <w:pPr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Для одного из вариантов навигации в пространстве можно использовать дальномер, в нашем случае используется ультразвуковой дальномер. </w:t>
      </w:r>
      <w:r w:rsidR="00292ABA" w:rsidRPr="007C61B2">
        <w:rPr>
          <w:rFonts w:ascii="Times New Roman" w:hAnsi="Times New Roman" w:cs="Times New Roman"/>
          <w:sz w:val="24"/>
          <w:szCs w:val="24"/>
        </w:rPr>
        <w:t xml:space="preserve">Действие ультразвукового дальномера основано на принципе </w:t>
      </w:r>
      <w:proofErr w:type="spellStart"/>
      <w:r w:rsidR="00292ABA" w:rsidRPr="007C61B2">
        <w:rPr>
          <w:rFonts w:ascii="Times New Roman" w:hAnsi="Times New Roman" w:cs="Times New Roman"/>
          <w:sz w:val="24"/>
          <w:szCs w:val="24"/>
        </w:rPr>
        <w:t>эхолокации</w:t>
      </w:r>
      <w:proofErr w:type="spellEnd"/>
      <w:r w:rsidR="00292ABA" w:rsidRPr="007C61B2">
        <w:rPr>
          <w:rFonts w:ascii="Times New Roman" w:hAnsi="Times New Roman" w:cs="Times New Roman"/>
          <w:sz w:val="24"/>
          <w:szCs w:val="24"/>
        </w:rPr>
        <w:t>. Он излучает звуковые импульсы в пространство и принимает отражённый от препятствия сигнал. По времени распространения звуковой волны к препятствию и обратно определяется расстояние до объекта.</w:t>
      </w:r>
    </w:p>
    <w:p w:rsidR="00292ABA" w:rsidRPr="007C61B2" w:rsidRDefault="00292ABA" w:rsidP="006E5B7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>Запуск звуковой волны начинается с подачи положительного импульса длительностью не менее 10 микросекунд в канал TRIG дальномера. Как только импульс заканчивается, дальномер излучает в пространство перед собой пачку звуковых импульсов с частотой 40 кГц. В это время запускается алгоритм определения времени задержки отражённого сигнала, а в канале ECHO дальномера появляется логическая единица. Как только датчик улавливает отражённый сигнал, на выводе ECHO появляется логический ноль. По длительности этого сигнала определяется расстояние до объекта.</w:t>
      </w:r>
    </w:p>
    <w:p w:rsidR="009B0E76" w:rsidRPr="007C61B2" w:rsidRDefault="00292ABA" w:rsidP="00E27CD5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lastRenderedPageBreak/>
        <w:t>Диапазон измерения расстояния дальномера - до 4 метров с разрешением 0,3 см. Угол наблюдения - 30 градусов, эффективный угол - 15 градусов.</w:t>
      </w:r>
    </w:p>
    <w:p w:rsidR="00E27CD5" w:rsidRDefault="00E27CD5" w:rsidP="00E27CD5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БИНС</w:t>
      </w:r>
    </w:p>
    <w:p w:rsidR="00297161" w:rsidRDefault="001B093D" w:rsidP="001B093D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Для корректной ориентации в пространстве необходимо использовать навигационные системы</w:t>
      </w:r>
      <w:r w:rsidRPr="001B093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которые определяют ориентацию ЛА в бортовой системе координат. </w:t>
      </w:r>
      <w:r w:rsidR="001D30F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ля получения вектора состояния </w:t>
      </w:r>
      <w:proofErr w:type="spellStart"/>
      <w:r w:rsidR="001D30F1">
        <w:rPr>
          <w:rFonts w:ascii="Times New Roman" w:hAnsi="Times New Roman" w:cs="Times New Roman"/>
          <w:color w:val="000000" w:themeColor="text1"/>
          <w:sz w:val="24"/>
          <w:szCs w:val="24"/>
        </w:rPr>
        <w:t>квадрокоптера</w:t>
      </w:r>
      <w:proofErr w:type="spellEnd"/>
      <w:r w:rsidR="001D30F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можно</w:t>
      </w:r>
      <w:r w:rsidR="004058F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спользовать БИНС</w:t>
      </w:r>
      <w:r w:rsidR="00FE13F2" w:rsidRPr="00FE13F2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FE13F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B2100">
        <w:rPr>
          <w:rFonts w:ascii="Times New Roman" w:hAnsi="Times New Roman" w:cs="Times New Roman"/>
          <w:color w:val="000000" w:themeColor="text1"/>
          <w:sz w:val="24"/>
          <w:szCs w:val="24"/>
        </w:rPr>
        <w:t>функциональная</w:t>
      </w:r>
      <w:r w:rsidR="002971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схема которого изображена на рис.</w:t>
      </w:r>
      <w:proofErr w:type="gramStart"/>
      <w:r w:rsidR="002971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proofErr w:type="gramEnd"/>
      <w:r w:rsidR="0029716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94A82" w:rsidRDefault="00731724" w:rsidP="00297161">
      <w:pPr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noProof/>
          <w:lang w:eastAsia="ru-RU"/>
        </w:rPr>
        <w:drawing>
          <wp:inline distT="0" distB="0" distL="0" distR="0">
            <wp:extent cx="6300470" cy="2576142"/>
            <wp:effectExtent l="0" t="0" r="5080" b="0"/>
            <wp:docPr id="6" name="Рисунок 6" descr="https://sun1-25.userapi.com/H3_N3V5eDo47FUJPunq2ozjpLsZIT90cUR7T-w/MiU43z-Zlp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s://sun1-25.userapi.com/H3_N3V5eDo47FUJPunq2ozjpLsZIT90cUR7T-w/MiU43z-Zlp8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2576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5BA3" w:rsidRPr="007C61B2" w:rsidRDefault="00405BA3" w:rsidP="00DB32C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Алгоритм вычисления вектора состояния происходит в следующем порядке:</w:t>
      </w:r>
    </w:p>
    <w:p w:rsidR="00405BA3" w:rsidRPr="007C61B2" w:rsidRDefault="001F70E1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читывание значений с </w:t>
      </w:r>
      <w:r w:rsidR="002027E5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ШИМ-</w:t>
      </w:r>
      <w:r w:rsidR="0022106B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игналов акселерометров, </w:t>
      </w:r>
      <w:proofErr w:type="spellStart"/>
      <w:r w:rsidR="002027E5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ДУС</w:t>
      </w:r>
      <w:r w:rsidR="0022106B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ов</w:t>
      </w:r>
      <w:proofErr w:type="spellEnd"/>
      <w:r w:rsidR="0022106B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 магнитометров</w:t>
      </w:r>
    </w:p>
    <w:p w:rsidR="001F70E1" w:rsidRPr="007C61B2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 помощью умножения матрицы зависимостей между показаниями акселерометров на вектор линейных ускорений, получаем откалиброванные значения вектора линейных ускорений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а</m:t>
                </m:r>
              </m:sub>
            </m:sSub>
          </m:e>
        </m:acc>
      </m:oMath>
      <w:r w:rsidR="00311EEC" w:rsidRPr="00311EEC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CA696B" w:rsidRPr="007C61B2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 помощью умножения матрицы зависимостей между показаниями приборов </w:t>
      </w:r>
      <w:proofErr w:type="spellStart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ДУСов</w:t>
      </w:r>
      <w:proofErr w:type="spellEnd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на вектор угловых скоростей, получаем откалиброванные значения вектора угловых скоростей </w:t>
      </w:r>
    </w:p>
    <w:p w:rsidR="00CA696B" w:rsidRPr="007C61B2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Используя фильтр </w:t>
      </w:r>
      <w:proofErr w:type="spellStart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Калмана</w:t>
      </w:r>
      <w:proofErr w:type="spellEnd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, избавляемся от шумов в ускорениях</w:t>
      </w:r>
      <w:r w:rsidR="00DB32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а</m:t>
                    </m:r>
                  </m:sub>
                </m:sSub>
              </m:e>
            </m:acc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*</m:t>
            </m:r>
          </m:sup>
        </m:sSup>
      </m:oMath>
      <w:r w:rsidR="00DB32C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A696B" w:rsidRPr="007C61B2" w:rsidRDefault="00CA696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С помощью магнитометра считываем 3 угла ориентации: рысканье</w:t>
      </w:r>
      <w:proofErr w:type="gramStart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</w:t>
      </w:r>
      <w:proofErr w:type="gramEnd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тангаж</w:t>
      </w:r>
      <w:proofErr w:type="spellEnd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, крен</w:t>
      </w:r>
    </w:p>
    <w:p w:rsidR="001D30CA" w:rsidRPr="007C61B2" w:rsidRDefault="00381966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С помощью</w:t>
      </w:r>
      <w:r w:rsidR="002027E5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F74E2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матрицы ориентации </w:t>
      </w:r>
      <w:r w:rsidR="00C46358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F74E2" w:rsidRPr="007C61B2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A</w:t>
      </w:r>
      <w:r w:rsidR="006F74E2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олучаем истинное </w:t>
      </w:r>
      <w:proofErr w:type="gramStart"/>
      <w:r w:rsidR="006F74E2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ускорение</w:t>
      </w:r>
      <w:proofErr w:type="gramEnd"/>
      <w:r w:rsidR="006F74E2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вычитая из вектора кажущегося ускорения в</w:t>
      </w:r>
      <w:r w:rsidR="001D30CA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ектор гравитационного ускорения.</w:t>
      </w:r>
    </w:p>
    <w:p w:rsidR="001D30CA" w:rsidRPr="007C61B2" w:rsidRDefault="001D30CA" w:rsidP="001D30CA">
      <w:pPr>
        <w:pStyle w:val="a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Матрица</w:t>
      </w:r>
      <w:proofErr w:type="gramStart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А</w:t>
      </w:r>
      <w:proofErr w:type="gramEnd"/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будет выглядеть следующим образом:</w:t>
      </w:r>
    </w:p>
    <w:p w:rsidR="00C46358" w:rsidRPr="007C61B2" w:rsidRDefault="00AE0CD8" w:rsidP="001D30CA">
      <w:pPr>
        <w:pStyle w:val="a5"/>
        <w:spacing w:line="360" w:lineRule="auto"/>
        <w:ind w:left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mbria Math" w:hAnsi="Cambria Math" w:cs="Times New Roman"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color w:val="202122"/>
                                    <w:sz w:val="24"/>
                                    <w:szCs w:val="24"/>
                                    <w:shd w:val="clear" w:color="auto" w:fill="FFFFFF"/>
                                  </w:rPr>
                                  <m:t>Ψ</m:t>
                                </m:r>
                              </m:e>
                            </m:d>
                          </m:e>
                        </m:func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02122"/>
                            <w:sz w:val="24"/>
                            <w:szCs w:val="24"/>
                            <w:shd w:val="clear" w:color="auto" w:fill="F8F9FA"/>
                          </w:rPr>
                          <m:t>θ</m:t>
                        </m:r>
                      </m:e>
                    </m:d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-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eastAsia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8F9FA"/>
                              </w:rPr>
                              <m:t>θ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ƴ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w:rPr>
                            <w:rFonts w:ascii="Cambria Math" w:eastAsia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color w:val="000000" w:themeColor="text1"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202122"/>
                                <w:sz w:val="24"/>
                                <w:szCs w:val="24"/>
                                <w:shd w:val="clear" w:color="auto" w:fill="FFFFFF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</m:e>
          </m:d>
        </m:oMath>
      </m:oMathPara>
    </w:p>
    <w:p w:rsidR="001D30CA" w:rsidRPr="007C61B2" w:rsidRDefault="001D30CA" w:rsidP="00DB32C2">
      <w:pPr>
        <w:pStyle w:val="a5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Где: </w:t>
      </w:r>
      <w:r w:rsidRPr="007C61B2">
        <w:rPr>
          <w:rFonts w:ascii="Times New Roman" w:hAnsi="Times New Roman" w:cs="Times New Roman"/>
          <w:bCs/>
          <w:color w:val="202122"/>
          <w:sz w:val="24"/>
          <w:szCs w:val="24"/>
          <w:shd w:val="clear" w:color="auto" w:fill="FFFFFF"/>
        </w:rPr>
        <w:t>Ψ</w:t>
      </w:r>
      <w:r w:rsidRPr="007C61B2">
        <w:rPr>
          <w:rFonts w:ascii="Times New Roman" w:eastAsiaTheme="minorEastAsia" w:hAnsi="Times New Roman" w:cs="Times New Roman"/>
          <w:sz w:val="24"/>
          <w:szCs w:val="24"/>
        </w:rPr>
        <w:t xml:space="preserve">(град.)– курс; </w:t>
      </w:r>
      <w:r w:rsidRPr="007C61B2">
        <w:rPr>
          <w:rFonts w:ascii="Times New Roman" w:hAnsi="Times New Roman" w:cs="Times New Roman"/>
          <w:color w:val="202122"/>
          <w:sz w:val="24"/>
          <w:szCs w:val="24"/>
          <w:shd w:val="clear" w:color="auto" w:fill="F8F9FA"/>
        </w:rPr>
        <w:t>θ</w:t>
      </w:r>
      <w:r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град.) – </w:t>
      </w:r>
      <w:proofErr w:type="spellStart"/>
      <w:r w:rsidRPr="007C61B2">
        <w:rPr>
          <w:rFonts w:ascii="Times New Roman" w:eastAsiaTheme="minorEastAsia" w:hAnsi="Times New Roman" w:cs="Times New Roman"/>
          <w:sz w:val="24"/>
          <w:szCs w:val="24"/>
        </w:rPr>
        <w:t>тангаж</w:t>
      </w:r>
      <w:proofErr w:type="spellEnd"/>
      <w:r w:rsidRPr="007C61B2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="00E8205B" w:rsidRPr="007C61B2">
        <w:rPr>
          <w:rFonts w:ascii="Times New Roman" w:eastAsiaTheme="minorEastAsia" w:hAnsi="Times New Roman" w:cs="Times New Roman"/>
          <w:sz w:val="24"/>
          <w:szCs w:val="24"/>
        </w:rPr>
        <w:t>ƴ</w:t>
      </w:r>
      <w:r w:rsidRPr="007C61B2">
        <w:rPr>
          <w:rFonts w:ascii="Times New Roman" w:eastAsiaTheme="minorEastAsia" w:hAnsi="Times New Roman" w:cs="Times New Roman"/>
          <w:sz w:val="24"/>
          <w:szCs w:val="24"/>
        </w:rPr>
        <w:t xml:space="preserve"> (град.) – крен</w:t>
      </w:r>
    </w:p>
    <w:p w:rsidR="001D30CA" w:rsidRPr="007C61B2" w:rsidRDefault="00311EEC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В</w:t>
      </w:r>
      <w:r w:rsidR="001D30CA" w:rsidRPr="007C61B2">
        <w:rPr>
          <w:rFonts w:ascii="Times New Roman" w:hAnsi="Times New Roman" w:cs="Times New Roman"/>
          <w:sz w:val="24"/>
          <w:szCs w:val="24"/>
        </w:rPr>
        <w:t>ектор кажущегося ускорения в осях сопровождающего трехгранника будет</w:t>
      </w:r>
      <w:r>
        <w:rPr>
          <w:rFonts w:ascii="Times New Roman" w:hAnsi="Times New Roman" w:cs="Times New Roman"/>
          <w:sz w:val="24"/>
          <w:szCs w:val="24"/>
        </w:rPr>
        <w:t xml:space="preserve"> вычислен с помощью следующего выражения</w:t>
      </w:r>
      <w:r w:rsidR="001D30CA" w:rsidRPr="007C61B2">
        <w:rPr>
          <w:rFonts w:ascii="Times New Roman" w:hAnsi="Times New Roman" w:cs="Times New Roman"/>
          <w:sz w:val="24"/>
          <w:szCs w:val="24"/>
        </w:rPr>
        <w:t>:</w:t>
      </w:r>
    </w:p>
    <w:p w:rsidR="001D30CA" w:rsidRPr="007C61B2" w:rsidRDefault="00AE0CD8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n</m:t>
            </m:r>
          </m:e>
        </m:acc>
      </m:oMath>
      <w:r w:rsidR="00DB32C2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=A</w:t>
      </w:r>
      <w:r w:rsidR="001D30CA" w:rsidRPr="007C61B2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*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а</m:t>
                    </m:r>
                  </m:sub>
                </m:sSub>
              </m:e>
            </m:acc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*</m:t>
            </m:r>
          </m:sup>
        </m:sSup>
      </m:oMath>
      <w:r w:rsidR="00311EEC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;</w:t>
      </w:r>
    </w:p>
    <w:p w:rsidR="00E8205B" w:rsidRPr="007C61B2" w:rsidRDefault="00E8205B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Используя векторное уравнение </w:t>
      </w:r>
      <w:r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ω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×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v</m:t>
            </m:r>
          </m:e>
        </m:acc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2</m:t>
        </m:r>
        <m:acc>
          <m:accPr>
            <m:chr m:val="̅"/>
            <m:ctrlPr>
              <w:rPr>
                <w:rFonts w:ascii="Cambria Math" w:hAnsi="Cambria Math" w:cs="Times New Roman"/>
                <w:color w:val="202122"/>
                <w:sz w:val="24"/>
                <w:szCs w:val="24"/>
                <w:shd w:val="clear" w:color="auto" w:fill="F8F9FA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202122"/>
                <w:sz w:val="24"/>
                <w:szCs w:val="24"/>
                <w:shd w:val="clear" w:color="auto" w:fill="F8F9FA"/>
              </w:rPr>
              <m:t>Ω</m:t>
            </m:r>
          </m:e>
        </m:acc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×</m:t>
        </m:r>
        <m:acc>
          <m:accPr>
            <m:chr m:val="̅"/>
            <m:ctrl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v</m:t>
            </m:r>
          </m:e>
        </m:acc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/>
              </w:rPr>
              <m:t>g</m:t>
            </m:r>
          </m:e>
        </m:acc>
      </m:oMath>
      <w:r w:rsidR="00DB32C2" w:rsidRPr="00DB32C2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B65CED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роизводится описание проекций </w:t>
      </w:r>
      <w:r w:rsidR="00680898">
        <w:rPr>
          <w:rFonts w:ascii="Times New Roman" w:hAnsi="Times New Roman" w:cs="Times New Roman"/>
          <w:color w:val="000000" w:themeColor="text1"/>
          <w:sz w:val="24"/>
          <w:szCs w:val="24"/>
        </w:rPr>
        <w:t>действительных ускорений</w:t>
      </w:r>
      <w:r w:rsidR="00B65CED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на оси </w:t>
      </w:r>
      <w:r w:rsidR="00DB32C2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>сопровождающего</w:t>
      </w:r>
      <w:r w:rsidR="00B65CED" w:rsidRPr="007C61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трехгранника</w:t>
      </w:r>
      <w:r w:rsidR="00311E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D30CA" w:rsidRPr="007C61B2" w:rsidRDefault="00B65CED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>Три скалярных уравнения для вычисления проекций текущих скоростей.</w:t>
      </w:r>
    </w:p>
    <w:p w:rsidR="00B65CED" w:rsidRPr="007C61B2" w:rsidRDefault="00AE0CD8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tg(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8F9FA"/>
            </w:rPr>
            <m:t>Ω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sin(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)</m:t>
          </m:r>
        </m:oMath>
      </m:oMathPara>
    </w:p>
    <w:p w:rsidR="00087067" w:rsidRPr="007C61B2" w:rsidRDefault="00AE0CD8" w:rsidP="00DB32C2">
      <w:pPr>
        <w:pStyle w:val="a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8F9FA"/>
            </w:rPr>
            <m:t>Ω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co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-g</m:t>
          </m:r>
        </m:oMath>
      </m:oMathPara>
    </w:p>
    <w:p w:rsidR="00087067" w:rsidRPr="007C61B2" w:rsidRDefault="00AE0CD8" w:rsidP="00DB32C2">
      <w:pPr>
        <w:pStyle w:val="a5"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R</m:t>
              </m:r>
            </m:den>
          </m:f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tg(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)</m:t>
          </m:r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m:rPr>
              <m:sty m:val="p"/>
            </m:rPr>
            <w:rPr>
              <w:rFonts w:ascii="Cambria Math" w:hAnsi="Cambria Math" w:cs="Times New Roman"/>
              <w:color w:val="202122"/>
              <w:sz w:val="24"/>
              <w:szCs w:val="24"/>
              <w:shd w:val="clear" w:color="auto" w:fill="F8F9FA"/>
            </w:rPr>
            <m:t>Ω(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y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co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x</m:t>
              </m: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sub>
          </m:sSub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sin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lang w:val="en-US"/>
            </w:rPr>
            <m:t>)</m:t>
          </m:r>
        </m:oMath>
      </m:oMathPara>
    </w:p>
    <w:p w:rsidR="00C456F9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где </w:t>
      </w:r>
      <w:r w:rsidRPr="007C61B2">
        <w:rPr>
          <w:rFonts w:ascii="Times New Roman" w:eastAsia="Times New Roman" w:hAnsi="Times New Roman" w:cs="Times New Roman"/>
          <w:spacing w:val="-5"/>
          <w:position w:val="-4"/>
          <w:sz w:val="24"/>
          <w:szCs w:val="24"/>
        </w:rPr>
        <w:object w:dxaOrig="240" w:dyaOrig="270">
          <v:shape id="_x0000_i1025" type="#_x0000_t75" style="width:12.25pt;height:13.6pt" o:ole="">
            <v:imagedata r:id="rId14" o:title=""/>
          </v:shape>
          <o:OLEObject Type="Embed" ProgID="Equation.DSMT4" ShapeID="_x0000_i1025" DrawAspect="Content" ObjectID="_1649845472" r:id="rId15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– длина 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радиуса-вектора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точки расположения БИНС, </w:t>
      </w:r>
      <w:r w:rsidRPr="007C61B2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26" type="#_x0000_t75" style="width:10.2pt;height:13.6pt" o:ole="">
            <v:imagedata r:id="rId16" o:title=""/>
          </v:shape>
          <o:OLEObject Type="Embed" ProgID="Equation.DSMT4" ShapeID="_x0000_i1026" DrawAspect="Content" ObjectID="_1649845473" r:id="rId17"/>
        </w:object>
      </w:r>
      <w:r w:rsidR="00C456F9">
        <w:rPr>
          <w:rFonts w:ascii="Times New Roman" w:hAnsi="Times New Roman" w:cs="Times New Roman"/>
          <w:sz w:val="24"/>
          <w:szCs w:val="24"/>
        </w:rPr>
        <w:t xml:space="preserve"> – текущая широта этой точки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r w:rsidRPr="007C61B2">
        <w:rPr>
          <w:rFonts w:ascii="Times New Roman" w:eastAsia="Times New Roman" w:hAnsi="Times New Roman" w:cs="Times New Roman"/>
          <w:spacing w:val="-5"/>
          <w:position w:val="-12"/>
          <w:sz w:val="24"/>
          <w:szCs w:val="24"/>
        </w:rPr>
        <w:object w:dxaOrig="270" w:dyaOrig="360">
          <v:shape id="_x0000_i1027" type="#_x0000_t75" style="width:13.6pt;height:18.35pt" o:ole="">
            <v:imagedata r:id="rId18" o:title=""/>
          </v:shape>
          <o:OLEObject Type="Embed" ProgID="Equation.DSMT4" ShapeID="_x0000_i1027" DrawAspect="Content" ObjectID="_1649845474" r:id="rId19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, </w:t>
      </w:r>
      <w:r w:rsidRPr="007C61B2">
        <w:rPr>
          <w:rFonts w:ascii="Times New Roman" w:eastAsia="Times New Roman" w:hAnsi="Times New Roman" w:cs="Times New Roman"/>
          <w:spacing w:val="-5"/>
          <w:position w:val="-14"/>
          <w:sz w:val="24"/>
          <w:szCs w:val="24"/>
        </w:rPr>
        <w:object w:dxaOrig="285" w:dyaOrig="390">
          <v:shape id="_x0000_i1028" type="#_x0000_t75" style="width:14.25pt;height:19.7pt" o:ole="">
            <v:imagedata r:id="rId20" o:title=""/>
          </v:shape>
          <o:OLEObject Type="Embed" ProgID="Equation.DSMT4" ShapeID="_x0000_i1028" DrawAspect="Content" ObjectID="_1649845475" r:id="rId21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, </w:t>
      </w:r>
      <w:r w:rsidRPr="007C61B2">
        <w:rPr>
          <w:rFonts w:ascii="Times New Roman" w:eastAsia="Times New Roman" w:hAnsi="Times New Roman" w:cs="Times New Roman"/>
          <w:spacing w:val="-5"/>
          <w:position w:val="-12"/>
          <w:sz w:val="24"/>
          <w:szCs w:val="24"/>
        </w:rPr>
        <w:object w:dxaOrig="270" w:dyaOrig="360">
          <v:shape id="_x0000_i1029" type="#_x0000_t75" style="width:13.6pt;height:18.35pt" o:ole="">
            <v:imagedata r:id="rId22" o:title=""/>
          </v:shape>
          <o:OLEObject Type="Embed" ProgID="Equation.DSMT4" ShapeID="_x0000_i1029" DrawAspect="Content" ObjectID="_1649845476" r:id="rId23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– проекции кажущегося ускорения на сопровождающий трёхгранник.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Для определения величины ускорения силы тяжести и длины 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радиуса-вектора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точки расположения используется следующее выражение: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eastAsia="Times New Roman" w:hAnsi="Times New Roman" w:cs="Times New Roman"/>
          <w:spacing w:val="-5"/>
          <w:position w:val="-16"/>
          <w:sz w:val="24"/>
          <w:szCs w:val="24"/>
        </w:rPr>
        <w:object w:dxaOrig="6120" w:dyaOrig="435">
          <v:shape id="_x0000_i1030" type="#_x0000_t75" style="width:306.35pt;height:21.75pt" o:ole="">
            <v:imagedata r:id="rId24" o:title=""/>
          </v:shape>
          <o:OLEObject Type="Embed" ProgID="Equation.DSMT4" ShapeID="_x0000_i1030" DrawAspect="Content" ObjectID="_1649845477" r:id="rId25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  м/с</w:t>
      </w:r>
      <w:proofErr w:type="gramStart"/>
      <w:r w:rsidRPr="007C61B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>,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>где: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eastAsia="Times New Roman" w:hAnsi="Times New Roman" w:cs="Times New Roman"/>
          <w:spacing w:val="-5"/>
          <w:position w:val="-12"/>
          <w:sz w:val="24"/>
          <w:szCs w:val="24"/>
        </w:rPr>
        <w:object w:dxaOrig="1440" w:dyaOrig="360">
          <v:shape id="_x0000_i1031" type="#_x0000_t75" style="width:1in;height:18.35pt" o:ole="">
            <v:imagedata r:id="rId26" o:title=""/>
          </v:shape>
          <o:OLEObject Type="Embed" ProgID="Equation.DSMT4" ShapeID="_x0000_i1031" DrawAspect="Content" ObjectID="_1649845478" r:id="rId27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м/с</w:t>
      </w:r>
      <w:proofErr w:type="gramStart"/>
      <w:r w:rsidRPr="007C61B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– ускорение силы тяжести на экваторе; 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275" w:dyaOrig="285">
          <v:shape id="_x0000_i1032" type="#_x0000_t75" style="width:63.85pt;height:14.25pt" o:ole="">
            <v:imagedata r:id="rId28" o:title=""/>
          </v:shape>
          <o:OLEObject Type="Embed" ProgID="Equation.DSMT4" ShapeID="_x0000_i1032" DrawAspect="Content" ObjectID="_1649845479" r:id="rId29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– средний экваториальный радиус Земли;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33" type="#_x0000_t75" style="width:10.2pt;height:13.6pt" o:ole="">
            <v:imagedata r:id="rId11" o:title=""/>
          </v:shape>
          <o:OLEObject Type="Embed" ProgID="Equation.DSMT4" ShapeID="_x0000_i1033" DrawAspect="Content" ObjectID="_1649845480" r:id="rId30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– широта места;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95" w:dyaOrig="285">
          <v:shape id="_x0000_i1034" type="#_x0000_t75" style="width:9.5pt;height:14.25pt" o:ole="">
            <v:imagedata r:id="rId31" o:title=""/>
          </v:shape>
          <o:OLEObject Type="Embed" ProgID="Equation.DSMT4" ShapeID="_x0000_i1034" DrawAspect="Content" ObjectID="_1649845481" r:id="rId32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– высота над уровнем моря, 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>.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eastAsia="Times New Roman" w:hAnsi="Times New Roman" w:cs="Times New Roman"/>
          <w:spacing w:val="-5"/>
          <w:position w:val="-28"/>
          <w:sz w:val="24"/>
          <w:szCs w:val="24"/>
          <w:lang w:val="en-US"/>
        </w:rPr>
        <w:object w:dxaOrig="2475" w:dyaOrig="690">
          <v:shape id="_x0000_i1035" type="#_x0000_t75" style="width:123.6pt;height:34.65pt" o:ole="">
            <v:imagedata r:id="rId33" o:title=""/>
          </v:shape>
          <o:OLEObject Type="Embed" ProgID="Equation.DSMT4" ShapeID="_x0000_i1035" DrawAspect="Content" ObjectID="_1649845482" r:id="rId34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– длина радиус-вектора точки расположения блока БИНС на широте </w:t>
      </w:r>
      <w:r w:rsidRPr="007C61B2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36" type="#_x0000_t75" style="width:10.2pt;height:13.6pt" o:ole="">
            <v:imagedata r:id="rId35" o:title=""/>
          </v:shape>
          <o:OLEObject Type="Embed" ProgID="Equation.DSMT4" ShapeID="_x0000_i1036" DrawAspect="Content" ObjectID="_1649845483" r:id="rId36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и высоте </w:t>
      </w:r>
      <w:r w:rsidRPr="007C61B2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95" w:dyaOrig="285">
          <v:shape id="_x0000_i1037" type="#_x0000_t75" style="width:9.5pt;height:14.25pt" o:ole="">
            <v:imagedata r:id="rId37" o:title=""/>
          </v:shape>
          <o:OLEObject Type="Embed" ProgID="Equation.DSMT4" ShapeID="_x0000_i1037" DrawAspect="Content" ObjectID="_1649845484" r:id="rId38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над уровнем моря, 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>, где:</w:t>
      </w:r>
    </w:p>
    <w:p w:rsidR="008C65D0" w:rsidRPr="007C61B2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eastAsia="Times New Roman" w:hAnsi="Times New Roman" w:cs="Times New Roman"/>
          <w:spacing w:val="-5"/>
          <w:position w:val="-6"/>
          <w:sz w:val="24"/>
          <w:szCs w:val="24"/>
        </w:rPr>
        <w:object w:dxaOrig="1875" w:dyaOrig="315">
          <v:shape id="_x0000_i1038" type="#_x0000_t75" style="width:93.75pt;height:15.6pt" o:ole="">
            <v:imagedata r:id="rId39" o:title=""/>
          </v:shape>
          <o:OLEObject Type="Embed" ProgID="Equation.DSMT4" ShapeID="_x0000_i1038" DrawAspect="Content" ObjectID="_1649845485" r:id="rId40"/>
        </w:object>
      </w:r>
      <w:r w:rsidRPr="007C61B2">
        <w:rPr>
          <w:rFonts w:ascii="Times New Roman" w:hAnsi="Times New Roman" w:cs="Times New Roman"/>
          <w:sz w:val="24"/>
          <w:szCs w:val="24"/>
        </w:rPr>
        <w:t xml:space="preserve"> рад/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7C61B2">
        <w:rPr>
          <w:rFonts w:ascii="Times New Roman" w:hAnsi="Times New Roman" w:cs="Times New Roman"/>
          <w:sz w:val="24"/>
          <w:szCs w:val="24"/>
        </w:rPr>
        <w:t>угловая</w:t>
      </w:r>
      <w:proofErr w:type="gramEnd"/>
      <w:r w:rsidRPr="007C61B2">
        <w:rPr>
          <w:rFonts w:ascii="Times New Roman" w:hAnsi="Times New Roman" w:cs="Times New Roman"/>
          <w:sz w:val="24"/>
          <w:szCs w:val="24"/>
        </w:rPr>
        <w:t xml:space="preserve"> скорость вращения Земли;</w:t>
      </w:r>
    </w:p>
    <w:p w:rsidR="008C65D0" w:rsidRPr="00311EEC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311EEC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  <w:lang w:val="en-US"/>
        </w:rPr>
        <w:object w:dxaOrig="1500" w:dyaOrig="315">
          <v:shape id="_x0000_i1039" type="#_x0000_t75" style="width:74.7pt;height:15.6pt" o:ole="">
            <v:imagedata r:id="rId41" o:title=""/>
          </v:shape>
          <o:OLEObject Type="Embed" ProgID="Equation.DSMT4" ShapeID="_x0000_i1039" DrawAspect="Content" ObjectID="_1649845486" r:id="rId42"/>
        </w:object>
      </w:r>
      <w:r w:rsidRPr="00311EEC">
        <w:rPr>
          <w:rFonts w:ascii="Times New Roman" w:hAnsi="Times New Roman" w:cs="Times New Roman"/>
          <w:sz w:val="24"/>
          <w:szCs w:val="24"/>
        </w:rPr>
        <w:t xml:space="preserve"> – знаменатель сжатия Земного эллипсоида;</w:t>
      </w:r>
    </w:p>
    <w:p w:rsidR="00405BA3" w:rsidRPr="00311EEC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311EEC">
        <w:rPr>
          <w:rFonts w:ascii="Times New Roman" w:eastAsia="Times New Roman" w:hAnsi="Times New Roman" w:cs="Times New Roman"/>
          <w:spacing w:val="-5"/>
          <w:position w:val="-28"/>
          <w:sz w:val="24"/>
          <w:szCs w:val="24"/>
          <w:lang w:val="en-US"/>
        </w:rPr>
        <w:object w:dxaOrig="2970" w:dyaOrig="720">
          <v:shape id="_x0000_i1040" type="#_x0000_t75" style="width:148.75pt;height:36pt" o:ole="">
            <v:imagedata r:id="rId43" o:title=""/>
          </v:shape>
          <o:OLEObject Type="Embed" ProgID="Equation.DSMT4" ShapeID="_x0000_i1040" DrawAspect="Content" ObjectID="_1649845487" r:id="rId44"/>
        </w:object>
      </w:r>
      <w:r w:rsidRPr="00311EEC">
        <w:rPr>
          <w:rFonts w:ascii="Times New Roman" w:hAnsi="Times New Roman" w:cs="Times New Roman"/>
          <w:sz w:val="24"/>
          <w:szCs w:val="24"/>
        </w:rPr>
        <w:t xml:space="preserve"> – эксцентриситет кривизны Земной поверхности.</w:t>
      </w:r>
    </w:p>
    <w:p w:rsidR="00B91C98" w:rsidRPr="00311EEC" w:rsidRDefault="008C65D0" w:rsidP="00DB32C2">
      <w:pPr>
        <w:jc w:val="both"/>
        <w:rPr>
          <w:rFonts w:ascii="Times New Roman" w:hAnsi="Times New Roman" w:cs="Times New Roman"/>
          <w:sz w:val="24"/>
          <w:szCs w:val="24"/>
        </w:rPr>
      </w:pPr>
      <w:r w:rsidRPr="00311EEC">
        <w:rPr>
          <w:rFonts w:ascii="Times New Roman" w:hAnsi="Times New Roman" w:cs="Times New Roman"/>
          <w:sz w:val="24"/>
          <w:szCs w:val="24"/>
        </w:rPr>
        <w:t>Перемещения по координатным осям получаются интегрированием проекций скоростей</w:t>
      </w:r>
    </w:p>
    <w:p w:rsidR="008C65D0" w:rsidRPr="00311EEC" w:rsidRDefault="00B91C98" w:rsidP="00DB32C2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11EEC">
        <w:rPr>
          <w:rFonts w:ascii="Times New Roman" w:hAnsi="Times New Roman" w:cs="Times New Roman"/>
          <w:sz w:val="24"/>
          <w:szCs w:val="24"/>
        </w:rPr>
        <w:t xml:space="preserve">Вычисление </w:t>
      </w:r>
      <w:r w:rsidR="00C456F9" w:rsidRPr="00311EEC">
        <w:rPr>
          <w:rFonts w:ascii="Times New Roman" w:hAnsi="Times New Roman" w:cs="Times New Roman"/>
          <w:sz w:val="24"/>
          <w:szCs w:val="24"/>
        </w:rPr>
        <w:t xml:space="preserve"> проекций относительной линейной скорости </w:t>
      </w:r>
    </w:p>
    <w:p w:rsidR="00C456F9" w:rsidRPr="00311EEC" w:rsidRDefault="00AE0CD8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311EEC" w:rsidRDefault="00AE0CD8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311EEC" w:rsidRDefault="00AE0CD8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z</m:t>
                  </m: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</m:ctrlP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en-US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311EEC" w:rsidRDefault="00C456F9" w:rsidP="00C456F9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11EEC">
        <w:rPr>
          <w:rFonts w:ascii="Times New Roman" w:hAnsi="Times New Roman" w:cs="Times New Roman"/>
          <w:sz w:val="24"/>
          <w:szCs w:val="24"/>
        </w:rPr>
        <w:t xml:space="preserve">Вычисление  проекций относительной линейной скорости </w:t>
      </w:r>
    </w:p>
    <w:p w:rsidR="00C456F9" w:rsidRPr="00311EEC" w:rsidRDefault="00AE0CD8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311EEC" w:rsidRDefault="00AE0CD8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C456F9" w:rsidRPr="00DB32C2" w:rsidRDefault="00AE0CD8" w:rsidP="00C456F9">
      <w:pPr>
        <w:pStyle w:val="a5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Z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up>
          </m:s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z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5C7E24" w:rsidRDefault="00DB32C2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5C7E24">
        <w:rPr>
          <w:rFonts w:ascii="Times New Roman" w:hAnsi="Times New Roman" w:cs="Times New Roman"/>
          <w:sz w:val="24"/>
          <w:szCs w:val="24"/>
        </w:rPr>
        <w:t xml:space="preserve">Передача на </w:t>
      </w:r>
      <w:proofErr w:type="gramStart"/>
      <w:r w:rsidRPr="005C7E24">
        <w:rPr>
          <w:rFonts w:ascii="Times New Roman" w:hAnsi="Times New Roman" w:cs="Times New Roman"/>
          <w:sz w:val="24"/>
          <w:szCs w:val="24"/>
        </w:rPr>
        <w:t>борт</w:t>
      </w:r>
      <w:proofErr w:type="gramEnd"/>
      <w:r w:rsidRPr="005C7E24">
        <w:rPr>
          <w:rFonts w:ascii="Times New Roman" w:hAnsi="Times New Roman" w:cs="Times New Roman"/>
          <w:sz w:val="24"/>
          <w:szCs w:val="24"/>
        </w:rPr>
        <w:t xml:space="preserve">  </w:t>
      </w:r>
      <w:r w:rsidR="005C7E24">
        <w:rPr>
          <w:rFonts w:ascii="Times New Roman" w:eastAsiaTheme="minorEastAsia" w:hAnsi="Times New Roman" w:cs="Times New Roman"/>
          <w:sz w:val="24"/>
          <w:szCs w:val="24"/>
        </w:rPr>
        <w:t>следующий параметров</w:t>
      </w:r>
      <w:r w:rsidR="005C7E24" w:rsidRPr="005C7E24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C456F9" w:rsidRDefault="005C7E24" w:rsidP="005C7E24">
      <w:pPr>
        <w:pStyle w:val="a5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З</w:t>
      </w:r>
      <w:r w:rsidR="00DB32C2" w:rsidRPr="005C7E24">
        <w:rPr>
          <w:rFonts w:ascii="Times New Roman" w:eastAsiaTheme="minorEastAsia" w:hAnsi="Times New Roman" w:cs="Times New Roman"/>
          <w:sz w:val="24"/>
          <w:szCs w:val="24"/>
        </w:rPr>
        <w:t xml:space="preserve">начение дальномера, проекции перемещения </w:t>
      </w:r>
      <w:proofErr w:type="spellStart"/>
      <w:r w:rsidR="00DB32C2" w:rsidRPr="005C7E24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r w:rsidR="00DB32C2" w:rsidRPr="005C7E24">
        <w:rPr>
          <w:rFonts w:ascii="Times New Roman" w:eastAsiaTheme="minorEastAsia" w:hAnsi="Times New Roman" w:cs="Times New Roman"/>
          <w:sz w:val="24"/>
          <w:szCs w:val="24"/>
        </w:rPr>
        <w:t xml:space="preserve">,  скорость </w:t>
      </w:r>
      <w:proofErr w:type="spellStart"/>
      <w:r w:rsidR="00DB32C2" w:rsidRPr="005C7E24">
        <w:rPr>
          <w:rFonts w:ascii="Times New Roman" w:eastAsiaTheme="minorEastAsia" w:hAnsi="Times New Roman" w:cs="Times New Roman"/>
          <w:sz w:val="24"/>
          <w:szCs w:val="24"/>
        </w:rPr>
        <w:t>квадрокоптера</w:t>
      </w:r>
      <w:proofErr w:type="spellEnd"/>
      <w:proofErr w:type="gramStart"/>
      <w:r w:rsidR="00DB32C2" w:rsidRPr="005C7E24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w:proofErr w:type="gramEnd"/>
      <w:r w:rsidR="00DB32C2" w:rsidRPr="005C7E2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B32C2" w:rsidRPr="005C7E24">
        <w:rPr>
          <w:rFonts w:ascii="Times New Roman" w:hAnsi="Times New Roman" w:cs="Times New Roman"/>
          <w:bCs/>
          <w:color w:val="202122"/>
          <w:sz w:val="24"/>
          <w:szCs w:val="24"/>
          <w:shd w:val="clear" w:color="auto" w:fill="FFFFFF"/>
        </w:rPr>
        <w:t>углов ориентации и</w:t>
      </w:r>
      <w:r w:rsidR="00DB32C2" w:rsidRPr="005C7E24">
        <w:rPr>
          <w:rFonts w:ascii="Times New Roman" w:eastAsiaTheme="minorEastAsia" w:hAnsi="Times New Roman" w:cs="Times New Roman"/>
          <w:sz w:val="24"/>
          <w:szCs w:val="24"/>
        </w:rPr>
        <w:t xml:space="preserve"> угловых скоростей относительно бортовой системы координат.</w:t>
      </w:r>
    </w:p>
    <w:p w:rsidR="005C7E24" w:rsidRDefault="005C7E24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Вычисление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dt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-  разность времени между предыдущим циклом программы</w:t>
      </w:r>
    </w:p>
    <w:p w:rsidR="005C7E24" w:rsidRPr="005C7E24" w:rsidRDefault="005C7E24" w:rsidP="005C7E24">
      <w:pPr>
        <w:pStyle w:val="a5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dt</w:t>
      </w:r>
      <w:proofErr w:type="spellEnd"/>
      <w:r w:rsidRPr="005C7E24">
        <w:rPr>
          <w:rFonts w:ascii="Times New Roman" w:eastAsiaTheme="minorEastAsia" w:hAnsi="Times New Roman" w:cs="Times New Roman"/>
          <w:sz w:val="24"/>
          <w:szCs w:val="24"/>
        </w:rPr>
        <w:t>=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текущее время работы –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t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</w:p>
    <w:p w:rsidR="005C7E24" w:rsidRPr="005C7E24" w:rsidRDefault="005C7E24" w:rsidP="005C7E24">
      <w:pPr>
        <w:pStyle w:val="a5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Б) запись текущего времени в переменную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t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.</w:t>
      </w:r>
    </w:p>
    <w:p w:rsidR="00DB32C2" w:rsidRDefault="005C7E24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5C7E2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Считывание из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COM</w:t>
      </w:r>
      <w:r w:rsidRPr="005C7E24">
        <w:rPr>
          <w:rFonts w:ascii="Times New Roman" w:eastAsiaTheme="minorEastAsia" w:hAnsi="Times New Roman" w:cs="Times New Roman"/>
          <w:sz w:val="24"/>
          <w:szCs w:val="24"/>
        </w:rPr>
        <w:t>-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порта высоту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 широту положения </w:t>
      </w:r>
      <w:r w:rsidRPr="007C61B2">
        <w:rPr>
          <w:rFonts w:ascii="Times New Roman" w:eastAsia="Times New Roman" w:hAnsi="Times New Roman" w:cs="Times New Roman"/>
          <w:spacing w:val="-5"/>
          <w:position w:val="-10"/>
          <w:sz w:val="24"/>
          <w:szCs w:val="24"/>
        </w:rPr>
        <w:object w:dxaOrig="210" w:dyaOrig="270">
          <v:shape id="_x0000_i1041" type="#_x0000_t75" style="width:10.2pt;height:13.6pt" o:ole="">
            <v:imagedata r:id="rId11" o:title=""/>
          </v:shape>
          <o:OLEObject Type="Embed" ProgID="Equation.DSMT4" ShapeID="_x0000_i1041" DrawAspect="Content" ObjectID="_1649845488" r:id="rId45"/>
        </w:object>
      </w:r>
      <w:bookmarkStart w:id="5" w:name="_Toc38623771"/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.</w:t>
      </w:r>
    </w:p>
    <w:p w:rsidR="00AE0CD8" w:rsidRPr="005C7E24" w:rsidRDefault="00AE0CD8" w:rsidP="005C7E24">
      <w:pPr>
        <w:pStyle w:val="a5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Повторение цикла с пункта 1.</w:t>
      </w:r>
    </w:p>
    <w:p w:rsidR="002027E5" w:rsidRPr="009E45E2" w:rsidRDefault="00094A82" w:rsidP="009E45E2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r w:rsidRPr="001D4563">
        <w:rPr>
          <w:rFonts w:ascii="Times New Roman" w:hAnsi="Times New Roman" w:cs="Times New Roman"/>
          <w:b/>
          <w:bCs/>
          <w:color w:val="000000" w:themeColor="text1"/>
        </w:rPr>
        <w:t xml:space="preserve">Контроллер </w:t>
      </w:r>
      <w:proofErr w:type="spellStart"/>
      <w:r w:rsidRPr="001D4563">
        <w:rPr>
          <w:rFonts w:ascii="Times New Roman" w:hAnsi="Times New Roman" w:cs="Times New Roman"/>
          <w:b/>
          <w:bCs/>
          <w:color w:val="000000" w:themeColor="text1"/>
        </w:rPr>
        <w:t>бесколле</w:t>
      </w:r>
      <w:r w:rsidR="002027E5">
        <w:rPr>
          <w:rFonts w:ascii="Times New Roman" w:hAnsi="Times New Roman" w:cs="Times New Roman"/>
          <w:b/>
          <w:bCs/>
          <w:color w:val="000000" w:themeColor="text1"/>
        </w:rPr>
        <w:t>к</w:t>
      </w:r>
      <w:r w:rsidRPr="001D4563">
        <w:rPr>
          <w:rFonts w:ascii="Times New Roman" w:hAnsi="Times New Roman" w:cs="Times New Roman"/>
          <w:b/>
          <w:bCs/>
          <w:color w:val="000000" w:themeColor="text1"/>
        </w:rPr>
        <w:t>торных</w:t>
      </w:r>
      <w:proofErr w:type="spellEnd"/>
      <w:r w:rsidRPr="001D4563">
        <w:rPr>
          <w:rFonts w:ascii="Times New Roman" w:hAnsi="Times New Roman" w:cs="Times New Roman"/>
          <w:b/>
          <w:bCs/>
          <w:color w:val="000000" w:themeColor="text1"/>
        </w:rPr>
        <w:t xml:space="preserve"> двигателей</w:t>
      </w:r>
      <w:bookmarkEnd w:id="5"/>
    </w:p>
    <w:p w:rsidR="009E45E2" w:rsidRPr="00E27CD5" w:rsidRDefault="009E45E2" w:rsidP="002027E5">
      <w:pPr>
        <w:rPr>
          <w:rFonts w:ascii="Times New Roman" w:hAnsi="Times New Roman" w:cs="Times New Roman"/>
          <w:sz w:val="24"/>
          <w:szCs w:val="24"/>
        </w:rPr>
      </w:pPr>
      <w:r w:rsidRPr="00E27CD5">
        <w:rPr>
          <w:rFonts w:ascii="Times New Roman" w:hAnsi="Times New Roman" w:cs="Times New Roman"/>
          <w:sz w:val="24"/>
          <w:szCs w:val="24"/>
        </w:rPr>
        <w:t xml:space="preserve">Для управления </w:t>
      </w:r>
      <w:proofErr w:type="spellStart"/>
      <w:r w:rsidRPr="00E27CD5">
        <w:rPr>
          <w:rFonts w:ascii="Times New Roman" w:hAnsi="Times New Roman" w:cs="Times New Roman"/>
          <w:sz w:val="24"/>
          <w:szCs w:val="24"/>
        </w:rPr>
        <w:t>бесколлекторными</w:t>
      </w:r>
      <w:proofErr w:type="spellEnd"/>
      <w:r w:rsidRPr="00E27CD5">
        <w:rPr>
          <w:rFonts w:ascii="Times New Roman" w:hAnsi="Times New Roman" w:cs="Times New Roman"/>
          <w:sz w:val="24"/>
          <w:szCs w:val="24"/>
        </w:rPr>
        <w:t xml:space="preserve"> двигателями необходимо использовать контроллеры скоростей вращения двигателей,</w:t>
      </w:r>
      <w:r w:rsidR="007508AD" w:rsidRPr="00E27CD5">
        <w:rPr>
          <w:rFonts w:ascii="Times New Roman" w:hAnsi="Times New Roman" w:cs="Times New Roman"/>
          <w:sz w:val="24"/>
          <w:szCs w:val="24"/>
        </w:rPr>
        <w:t xml:space="preserve"> </w:t>
      </w:r>
      <w:r w:rsidRPr="00E27CD5">
        <w:rPr>
          <w:rFonts w:ascii="Times New Roman" w:hAnsi="Times New Roman" w:cs="Times New Roman"/>
          <w:sz w:val="24"/>
          <w:szCs w:val="24"/>
        </w:rPr>
        <w:t xml:space="preserve">которые получают напряжение (12В) на распределительной плате, подключенной к аккумулятору.  Контроллер двигателей преобразует на выход ток, с помощью которого можно подключить в сеть контроллер </w:t>
      </w:r>
      <w:r w:rsidRPr="00E27CD5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="004154A8" w:rsidRPr="00E27CD5">
        <w:rPr>
          <w:rFonts w:ascii="Times New Roman" w:hAnsi="Times New Roman" w:cs="Times New Roman"/>
          <w:sz w:val="24"/>
          <w:szCs w:val="24"/>
        </w:rPr>
        <w:t xml:space="preserve"> с помощью двух проводов (плюс и минус). Третий провод является проводом управления, по которому передается ШИМ сигнал с контроллера </w:t>
      </w:r>
      <w:proofErr w:type="spellStart"/>
      <w:r w:rsidR="004154A8" w:rsidRPr="00E27CD5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4154A8" w:rsidRPr="00E27CD5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="007508AD" w:rsidRPr="00E27CD5">
        <w:rPr>
          <w:rFonts w:ascii="Times New Roman" w:hAnsi="Times New Roman" w:cs="Times New Roman"/>
          <w:sz w:val="24"/>
          <w:szCs w:val="24"/>
        </w:rPr>
        <w:t>Контролерры</w:t>
      </w:r>
      <w:proofErr w:type="spellEnd"/>
      <w:r w:rsidR="007508AD" w:rsidRPr="00E27C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508AD" w:rsidRPr="00E27CD5">
        <w:rPr>
          <w:rFonts w:ascii="Times New Roman" w:hAnsi="Times New Roman" w:cs="Times New Roman"/>
          <w:sz w:val="24"/>
          <w:szCs w:val="24"/>
        </w:rPr>
        <w:t>бесколлекторных</w:t>
      </w:r>
      <w:proofErr w:type="spellEnd"/>
      <w:r w:rsidR="007508AD" w:rsidRPr="00E27CD5">
        <w:rPr>
          <w:rFonts w:ascii="Times New Roman" w:hAnsi="Times New Roman" w:cs="Times New Roman"/>
          <w:sz w:val="24"/>
          <w:szCs w:val="24"/>
        </w:rPr>
        <w:t xml:space="preserve"> двигателей преобразуют полученный сигнал и подают напряжение на двигатели.</w:t>
      </w:r>
    </w:p>
    <w:p w:rsidR="00E2037C" w:rsidRPr="00E27CD5" w:rsidRDefault="00E2037C" w:rsidP="002027E5">
      <w:pPr>
        <w:rPr>
          <w:rFonts w:ascii="Times New Roman" w:hAnsi="Times New Roman" w:cs="Times New Roman"/>
          <w:sz w:val="24"/>
          <w:szCs w:val="24"/>
        </w:rPr>
      </w:pPr>
      <w:r w:rsidRPr="00E27CD5">
        <w:rPr>
          <w:rFonts w:ascii="Times New Roman" w:hAnsi="Times New Roman" w:cs="Times New Roman"/>
          <w:sz w:val="24"/>
          <w:szCs w:val="24"/>
        </w:rPr>
        <w:t xml:space="preserve">Для корректного управления двигателями необходимо откалибровать двигатели. Для калибровки  необходимо подать на вход максимальное значение сигнала (2300) и после небольшой паузы подать минимальное значение сигнала (800). </w:t>
      </w:r>
    </w:p>
    <w:p w:rsidR="00094A82" w:rsidRPr="00C04119" w:rsidRDefault="00094A82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6" w:name="_Toc38623772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Raspberry</w:t>
      </w:r>
      <w:bookmarkEnd w:id="6"/>
    </w:p>
    <w:p w:rsidR="005B509F" w:rsidRPr="00F769A1" w:rsidRDefault="005F1367" w:rsidP="005F1367">
      <w:p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>Поскольку основной алгоритм автоматического управления</w:t>
      </w:r>
      <w:r w:rsidR="005B509F" w:rsidRPr="00F769A1">
        <w:rPr>
          <w:rFonts w:ascii="Times New Roman" w:hAnsi="Times New Roman" w:cs="Times New Roman"/>
          <w:sz w:val="24"/>
          <w:szCs w:val="24"/>
        </w:rPr>
        <w:t xml:space="preserve"> и алгоритмы определенных задач требует большего количества </w:t>
      </w:r>
      <w:proofErr w:type="gramStart"/>
      <w:r w:rsidR="005B509F" w:rsidRPr="00F769A1">
        <w:rPr>
          <w:rFonts w:ascii="Times New Roman" w:hAnsi="Times New Roman" w:cs="Times New Roman"/>
          <w:sz w:val="24"/>
          <w:szCs w:val="24"/>
        </w:rPr>
        <w:t>ресурсов</w:t>
      </w:r>
      <w:proofErr w:type="gramEnd"/>
      <w:r w:rsidR="005B509F" w:rsidRPr="00F769A1">
        <w:rPr>
          <w:rFonts w:ascii="Times New Roman" w:hAnsi="Times New Roman" w:cs="Times New Roman"/>
          <w:sz w:val="24"/>
          <w:szCs w:val="24"/>
        </w:rPr>
        <w:t xml:space="preserve"> чем может предоставить </w:t>
      </w:r>
      <w:proofErr w:type="spellStart"/>
      <w:r w:rsidR="005B509F" w:rsidRPr="00F769A1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5B509F" w:rsidRPr="00F769A1">
        <w:rPr>
          <w:rFonts w:ascii="Times New Roman" w:hAnsi="Times New Roman" w:cs="Times New Roman"/>
          <w:sz w:val="24"/>
          <w:szCs w:val="24"/>
        </w:rPr>
        <w:t xml:space="preserve">, требуется использовать более мощный процессор, для этого будем использовать микрокомпьютер </w:t>
      </w:r>
      <w:r w:rsidR="005B509F" w:rsidRPr="00F769A1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="005B509F" w:rsidRPr="00F769A1">
        <w:rPr>
          <w:rFonts w:ascii="Times New Roman" w:hAnsi="Times New Roman" w:cs="Times New Roman"/>
          <w:sz w:val="24"/>
          <w:szCs w:val="24"/>
        </w:rPr>
        <w:t xml:space="preserve"> </w:t>
      </w:r>
      <w:r w:rsidR="005B509F" w:rsidRPr="00F769A1">
        <w:rPr>
          <w:rFonts w:ascii="Times New Roman" w:hAnsi="Times New Roman" w:cs="Times New Roman"/>
          <w:sz w:val="24"/>
          <w:szCs w:val="24"/>
          <w:lang w:val="en-US"/>
        </w:rPr>
        <w:t>pi</w:t>
      </w:r>
      <w:r w:rsidR="005B509F" w:rsidRPr="00F769A1">
        <w:rPr>
          <w:rFonts w:ascii="Times New Roman" w:hAnsi="Times New Roman" w:cs="Times New Roman"/>
          <w:sz w:val="24"/>
          <w:szCs w:val="24"/>
        </w:rPr>
        <w:t>. Для этого следует создать программное окружение, состоящее из следующих элементов:</w:t>
      </w:r>
    </w:p>
    <w:p w:rsidR="005B509F" w:rsidRPr="00F769A1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Установка операционной системы </w:t>
      </w:r>
      <w:proofErr w:type="spellStart"/>
      <w:r w:rsidRPr="00F769A1">
        <w:rPr>
          <w:rFonts w:ascii="Times New Roman" w:hAnsi="Times New Roman" w:cs="Times New Roman"/>
          <w:sz w:val="24"/>
          <w:szCs w:val="24"/>
          <w:lang w:val="en-US"/>
        </w:rPr>
        <w:t>Raspbian</w:t>
      </w:r>
      <w:proofErr w:type="spellEnd"/>
      <w:r w:rsidRPr="00F769A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B509F" w:rsidRPr="00F769A1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Установка </w:t>
      </w:r>
      <w:r w:rsidRPr="00F769A1">
        <w:rPr>
          <w:rFonts w:ascii="Times New Roman" w:hAnsi="Times New Roman" w:cs="Times New Roman"/>
          <w:sz w:val="24"/>
          <w:szCs w:val="24"/>
          <w:lang w:val="en-US"/>
        </w:rPr>
        <w:t xml:space="preserve">VNC server </w:t>
      </w:r>
    </w:p>
    <w:p w:rsidR="005B509F" w:rsidRPr="00F769A1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Открытие портов </w:t>
      </w:r>
      <w:r w:rsidRPr="00F769A1">
        <w:rPr>
          <w:rFonts w:ascii="Times New Roman" w:hAnsi="Times New Roman" w:cs="Times New Roman"/>
          <w:sz w:val="24"/>
          <w:szCs w:val="24"/>
          <w:lang w:val="en-US"/>
        </w:rPr>
        <w:t>VNC</w:t>
      </w:r>
    </w:p>
    <w:p w:rsidR="005B509F" w:rsidRPr="00F769A1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Установка программы </w:t>
      </w:r>
      <w:proofErr w:type="spellStart"/>
      <w:r w:rsidRPr="00F769A1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F769A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B509F" w:rsidRPr="00F769A1" w:rsidRDefault="005B509F" w:rsidP="005B509F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Установка языка программирования </w:t>
      </w:r>
      <w:r w:rsidRPr="00F769A1">
        <w:rPr>
          <w:rFonts w:ascii="Times New Roman" w:hAnsi="Times New Roman" w:cs="Times New Roman"/>
          <w:sz w:val="24"/>
          <w:szCs w:val="24"/>
          <w:lang w:val="en-US"/>
        </w:rPr>
        <w:t>Python 3</w:t>
      </w:r>
    </w:p>
    <w:p w:rsidR="003F2400" w:rsidRPr="00F769A1" w:rsidRDefault="003F2400" w:rsidP="003F2400">
      <w:p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Как было сказано ранее, взаимосвязь с </w:t>
      </w:r>
      <w:proofErr w:type="spellStart"/>
      <w:r w:rsidRPr="00F769A1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F769A1">
        <w:rPr>
          <w:rFonts w:ascii="Times New Roman" w:hAnsi="Times New Roman" w:cs="Times New Roman"/>
          <w:sz w:val="24"/>
          <w:szCs w:val="24"/>
        </w:rPr>
        <w:t xml:space="preserve"> осуществляется через </w:t>
      </w:r>
      <w:r w:rsidRPr="00F769A1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F769A1">
        <w:rPr>
          <w:rFonts w:ascii="Times New Roman" w:hAnsi="Times New Roman" w:cs="Times New Roman"/>
          <w:sz w:val="24"/>
          <w:szCs w:val="24"/>
        </w:rPr>
        <w:t>-</w:t>
      </w:r>
      <w:r w:rsidRPr="00F769A1">
        <w:rPr>
          <w:rFonts w:ascii="Times New Roman" w:hAnsi="Times New Roman" w:cs="Times New Roman"/>
          <w:sz w:val="24"/>
          <w:szCs w:val="24"/>
          <w:lang w:val="en-US"/>
        </w:rPr>
        <w:t>port</w:t>
      </w:r>
      <w:r w:rsidRPr="00F769A1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F769A1">
        <w:rPr>
          <w:rFonts w:ascii="Times New Roman" w:hAnsi="Times New Roman" w:cs="Times New Roman"/>
          <w:sz w:val="24"/>
          <w:szCs w:val="24"/>
        </w:rPr>
        <w:t>который</w:t>
      </w:r>
      <w:proofErr w:type="gramEnd"/>
      <w:r w:rsidRPr="00F769A1">
        <w:rPr>
          <w:rFonts w:ascii="Times New Roman" w:hAnsi="Times New Roman" w:cs="Times New Roman"/>
          <w:sz w:val="24"/>
          <w:szCs w:val="24"/>
        </w:rPr>
        <w:t xml:space="preserve"> в свою очередь несет информацию в битовых строках</w:t>
      </w:r>
    </w:p>
    <w:p w:rsidR="003E03AA" w:rsidRPr="00F769A1" w:rsidRDefault="003E03AA" w:rsidP="003F2400">
      <w:p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Алгоритм считывания информации и передачи на плату </w:t>
      </w:r>
      <w:proofErr w:type="spellStart"/>
      <w:r w:rsidRPr="00F769A1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F769A1">
        <w:rPr>
          <w:rFonts w:ascii="Times New Roman" w:hAnsi="Times New Roman" w:cs="Times New Roman"/>
          <w:sz w:val="24"/>
          <w:szCs w:val="24"/>
        </w:rPr>
        <w:t xml:space="preserve"> вектор</w:t>
      </w:r>
      <w:r w:rsidR="002027E5" w:rsidRPr="00F769A1">
        <w:rPr>
          <w:rFonts w:ascii="Times New Roman" w:hAnsi="Times New Roman" w:cs="Times New Roman"/>
          <w:sz w:val="24"/>
          <w:szCs w:val="24"/>
        </w:rPr>
        <w:t>а</w:t>
      </w:r>
      <w:r w:rsidRPr="00F769A1">
        <w:rPr>
          <w:rFonts w:ascii="Times New Roman" w:hAnsi="Times New Roman" w:cs="Times New Roman"/>
          <w:sz w:val="24"/>
          <w:szCs w:val="24"/>
        </w:rPr>
        <w:t>, состоящ</w:t>
      </w:r>
      <w:r w:rsidR="002027E5" w:rsidRPr="00F769A1">
        <w:rPr>
          <w:rFonts w:ascii="Times New Roman" w:hAnsi="Times New Roman" w:cs="Times New Roman"/>
          <w:sz w:val="24"/>
          <w:szCs w:val="24"/>
        </w:rPr>
        <w:t>его</w:t>
      </w:r>
      <w:r w:rsidRPr="00F769A1">
        <w:rPr>
          <w:rFonts w:ascii="Times New Roman" w:hAnsi="Times New Roman" w:cs="Times New Roman"/>
          <w:sz w:val="24"/>
          <w:szCs w:val="24"/>
        </w:rPr>
        <w:t xml:space="preserve"> из значений угловых скоростей двигателей, выглядит следующим образом:</w:t>
      </w:r>
    </w:p>
    <w:p w:rsidR="003E03AA" w:rsidRPr="00F769A1" w:rsidRDefault="001A06F5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Идентификация </w:t>
      </w:r>
      <w:r w:rsidRPr="00F769A1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F769A1">
        <w:rPr>
          <w:rFonts w:ascii="Times New Roman" w:hAnsi="Times New Roman" w:cs="Times New Roman"/>
          <w:sz w:val="24"/>
          <w:szCs w:val="24"/>
        </w:rPr>
        <w:t>-порта</w:t>
      </w:r>
      <w:r w:rsidR="00F769A1" w:rsidRPr="00F769A1">
        <w:rPr>
          <w:rFonts w:ascii="Times New Roman" w:hAnsi="Times New Roman" w:cs="Times New Roman"/>
          <w:sz w:val="24"/>
          <w:szCs w:val="24"/>
        </w:rPr>
        <w:t xml:space="preserve"> по имени</w:t>
      </w:r>
    </w:p>
    <w:p w:rsidR="00F769A1" w:rsidRPr="00F769A1" w:rsidRDefault="00F769A1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Создание объекта </w:t>
      </w:r>
      <w:r>
        <w:rPr>
          <w:rFonts w:ascii="Times New Roman" w:hAnsi="Times New Roman" w:cs="Times New Roman"/>
          <w:sz w:val="24"/>
          <w:szCs w:val="24"/>
        </w:rPr>
        <w:t xml:space="preserve">типа </w:t>
      </w:r>
      <w:r w:rsidRPr="00F769A1">
        <w:rPr>
          <w:rFonts w:ascii="Times New Roman" w:hAnsi="Times New Roman" w:cs="Times New Roman"/>
          <w:i/>
          <w:iCs/>
          <w:sz w:val="24"/>
          <w:szCs w:val="24"/>
        </w:rPr>
        <w:t>“Пользователь”</w:t>
      </w:r>
      <w:r w:rsidRPr="00F769A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в котором хранятся все необходимые поля и методы для решения задач пилотирования</w:t>
      </w:r>
      <w:r w:rsidRPr="00F769A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улучшения навигации</w:t>
      </w:r>
      <w:r w:rsidRPr="00F769A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оиск объекта и других поставленных задач.</w:t>
      </w:r>
    </w:p>
    <w:p w:rsidR="00F769A1" w:rsidRDefault="00F769A1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F769A1">
        <w:rPr>
          <w:rFonts w:ascii="Times New Roman" w:hAnsi="Times New Roman" w:cs="Times New Roman"/>
          <w:sz w:val="24"/>
          <w:szCs w:val="24"/>
        </w:rPr>
        <w:t xml:space="preserve">Считывание </w:t>
      </w:r>
      <w:r>
        <w:rPr>
          <w:rFonts w:ascii="Times New Roman" w:hAnsi="Times New Roman" w:cs="Times New Roman"/>
          <w:sz w:val="24"/>
          <w:szCs w:val="24"/>
        </w:rPr>
        <w:t xml:space="preserve">из порта и </w:t>
      </w:r>
      <w:proofErr w:type="gramStart"/>
      <w:r>
        <w:rPr>
          <w:rFonts w:ascii="Times New Roman" w:hAnsi="Times New Roman" w:cs="Times New Roman"/>
          <w:sz w:val="24"/>
          <w:szCs w:val="24"/>
        </w:rPr>
        <w:t>пер</w:t>
      </w:r>
      <w:r w:rsidR="00AE0CD8">
        <w:rPr>
          <w:rFonts w:ascii="Times New Roman" w:hAnsi="Times New Roman" w:cs="Times New Roman"/>
          <w:sz w:val="24"/>
          <w:szCs w:val="24"/>
        </w:rPr>
        <w:t>евод</w:t>
      </w:r>
      <w:proofErr w:type="gramEnd"/>
      <w:r w:rsidR="00AE0CD8">
        <w:rPr>
          <w:rFonts w:ascii="Times New Roman" w:hAnsi="Times New Roman" w:cs="Times New Roman"/>
          <w:sz w:val="24"/>
          <w:szCs w:val="24"/>
        </w:rPr>
        <w:t xml:space="preserve"> и массив значений сообщения</w:t>
      </w:r>
      <w:r>
        <w:rPr>
          <w:rFonts w:ascii="Times New Roman" w:hAnsi="Times New Roman" w:cs="Times New Roman"/>
          <w:sz w:val="24"/>
          <w:szCs w:val="24"/>
        </w:rPr>
        <w:t xml:space="preserve">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переферий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устройств (в нашем случае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F769A1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69A1" w:rsidRDefault="00733B13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ение пользовательского основного метода. В зависимости от его реализации</w:t>
      </w:r>
      <w:r w:rsidRPr="00733B1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на выход будет получен массив мощностей двигателей</w:t>
      </w:r>
    </w:p>
    <w:p w:rsidR="00273637" w:rsidRDefault="00273637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евод массив значений в сообщение для отправки в </w:t>
      </w:r>
      <w:r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273637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порт</w:t>
      </w:r>
    </w:p>
    <w:p w:rsidR="00273637" w:rsidRPr="00273637" w:rsidRDefault="00AE0CD8" w:rsidP="00273637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ь в</w:t>
      </w:r>
      <w:r w:rsidR="00273637">
        <w:rPr>
          <w:rFonts w:ascii="Times New Roman" w:hAnsi="Times New Roman" w:cs="Times New Roman"/>
          <w:sz w:val="24"/>
          <w:szCs w:val="24"/>
        </w:rPr>
        <w:t xml:space="preserve"> </w:t>
      </w:r>
      <w:r w:rsidR="00273637">
        <w:rPr>
          <w:rFonts w:ascii="Times New Roman" w:hAnsi="Times New Roman" w:cs="Times New Roman"/>
          <w:sz w:val="24"/>
          <w:szCs w:val="24"/>
          <w:lang w:val="en-US"/>
        </w:rPr>
        <w:t>COM</w:t>
      </w:r>
      <w:r>
        <w:rPr>
          <w:rFonts w:ascii="Times New Roman" w:hAnsi="Times New Roman" w:cs="Times New Roman"/>
          <w:sz w:val="24"/>
          <w:szCs w:val="24"/>
        </w:rPr>
        <w:t>-порт</w:t>
      </w:r>
    </w:p>
    <w:p w:rsidR="00733B13" w:rsidRPr="00733B13" w:rsidRDefault="00733B13" w:rsidP="00733B13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числение времени выполнения цикла </w:t>
      </w:r>
    </w:p>
    <w:p w:rsidR="00733B13" w:rsidRPr="00F769A1" w:rsidRDefault="00273637" w:rsidP="003E03AA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чало нового цикла с пункта 3</w:t>
      </w:r>
    </w:p>
    <w:p w:rsidR="00094A82" w:rsidRPr="005F1367" w:rsidRDefault="00094A82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7" w:name="_Toc38623773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Удаленное управление на компьютере через 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Wi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-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Fi</w:t>
      </w:r>
      <w:bookmarkEnd w:id="7"/>
    </w:p>
    <w:p w:rsidR="001F70E1" w:rsidRPr="007C61B2" w:rsidRDefault="00E21243" w:rsidP="007C61B2">
      <w:p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Для дистанционного управления </w:t>
      </w:r>
      <w:proofErr w:type="spellStart"/>
      <w:r w:rsidRPr="007C61B2">
        <w:rPr>
          <w:rFonts w:ascii="Times New Roman" w:hAnsi="Times New Roman" w:cs="Times New Roman"/>
          <w:sz w:val="24"/>
          <w:szCs w:val="24"/>
        </w:rPr>
        <w:t>квадрокоптером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 с возможностью получать информацию о векторе состояния и остальных устройств на </w:t>
      </w:r>
      <w:r w:rsidRPr="007C61B2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r w:rsidRPr="007C61B2">
        <w:rPr>
          <w:rFonts w:ascii="Times New Roman" w:hAnsi="Times New Roman" w:cs="Times New Roman"/>
          <w:sz w:val="24"/>
          <w:szCs w:val="24"/>
          <w:lang w:val="en-US"/>
        </w:rPr>
        <w:t>pi</w:t>
      </w:r>
      <w:r w:rsidRPr="007C61B2">
        <w:rPr>
          <w:rFonts w:ascii="Times New Roman" w:hAnsi="Times New Roman" w:cs="Times New Roman"/>
          <w:sz w:val="24"/>
          <w:szCs w:val="24"/>
        </w:rPr>
        <w:t xml:space="preserve"> будет использована </w:t>
      </w:r>
      <w:r w:rsidR="001F70E1" w:rsidRPr="007C61B2">
        <w:rPr>
          <w:rFonts w:ascii="Times New Roman" w:hAnsi="Times New Roman" w:cs="Times New Roman"/>
          <w:sz w:val="24"/>
          <w:szCs w:val="24"/>
        </w:rPr>
        <w:t xml:space="preserve">программа </w:t>
      </w:r>
      <w:r w:rsidR="001F70E1" w:rsidRPr="007C61B2">
        <w:rPr>
          <w:rFonts w:ascii="Times New Roman" w:hAnsi="Times New Roman" w:cs="Times New Roman"/>
          <w:sz w:val="24"/>
          <w:szCs w:val="24"/>
          <w:lang w:val="en-US"/>
        </w:rPr>
        <w:t>VNC</w:t>
      </w:r>
      <w:r w:rsidR="001F70E1" w:rsidRPr="007C61B2">
        <w:rPr>
          <w:rFonts w:ascii="Times New Roman" w:hAnsi="Times New Roman" w:cs="Times New Roman"/>
          <w:sz w:val="24"/>
          <w:szCs w:val="24"/>
        </w:rPr>
        <w:t xml:space="preserve"> </w:t>
      </w:r>
      <w:r w:rsidR="001F70E1" w:rsidRPr="007C61B2">
        <w:rPr>
          <w:rFonts w:ascii="Times New Roman" w:hAnsi="Times New Roman" w:cs="Times New Roman"/>
          <w:sz w:val="24"/>
          <w:szCs w:val="24"/>
          <w:lang w:val="en-US"/>
        </w:rPr>
        <w:t>Viewer</w:t>
      </w:r>
      <w:r w:rsidR="001F70E1" w:rsidRPr="007C61B2">
        <w:rPr>
          <w:rFonts w:ascii="Times New Roman" w:hAnsi="Times New Roman" w:cs="Times New Roman"/>
          <w:sz w:val="24"/>
          <w:szCs w:val="24"/>
        </w:rPr>
        <w:t>. Подключение состоит из следующих этапов:</w:t>
      </w:r>
    </w:p>
    <w:p w:rsidR="001F70E1" w:rsidRPr="007C61B2" w:rsidRDefault="001F70E1" w:rsidP="007C61B2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>Включение VNC</w:t>
      </w:r>
      <w:r w:rsidR="002027E5" w:rsidRPr="007C61B2">
        <w:rPr>
          <w:rFonts w:ascii="Times New Roman" w:hAnsi="Times New Roman" w:cs="Times New Roman"/>
          <w:sz w:val="24"/>
          <w:szCs w:val="24"/>
        </w:rPr>
        <w:t xml:space="preserve">-сервера </w:t>
      </w:r>
      <w:r w:rsidRPr="007C61B2">
        <w:rPr>
          <w:rFonts w:ascii="Times New Roman" w:hAnsi="Times New Roman" w:cs="Times New Roman"/>
          <w:sz w:val="24"/>
          <w:szCs w:val="24"/>
        </w:rPr>
        <w:t xml:space="preserve">на контроллере </w:t>
      </w:r>
      <w:r w:rsidRPr="007C61B2">
        <w:rPr>
          <w:rFonts w:ascii="Times New Roman" w:hAnsi="Times New Roman" w:cs="Times New Roman"/>
          <w:sz w:val="24"/>
          <w:szCs w:val="24"/>
          <w:lang w:val="en-US"/>
        </w:rPr>
        <w:t>raspberry</w:t>
      </w:r>
    </w:p>
    <w:p w:rsidR="00E21243" w:rsidRPr="007C61B2" w:rsidRDefault="001F70E1" w:rsidP="007C61B2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 Определение </w:t>
      </w:r>
      <w:proofErr w:type="spellStart"/>
      <w:r w:rsidRPr="007C61B2">
        <w:rPr>
          <w:rFonts w:ascii="Times New Roman" w:hAnsi="Times New Roman" w:cs="Times New Roman"/>
          <w:sz w:val="24"/>
          <w:szCs w:val="24"/>
          <w:lang w:val="en-US"/>
        </w:rPr>
        <w:t>ip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-адреса </w:t>
      </w:r>
      <w:r w:rsidRPr="007C61B2">
        <w:rPr>
          <w:rFonts w:ascii="Times New Roman" w:hAnsi="Times New Roman" w:cs="Times New Roman"/>
          <w:sz w:val="24"/>
          <w:szCs w:val="24"/>
          <w:lang w:val="en-US"/>
        </w:rPr>
        <w:t>raspberry</w:t>
      </w:r>
    </w:p>
    <w:p w:rsidR="001F70E1" w:rsidRPr="007C61B2" w:rsidRDefault="001F70E1" w:rsidP="007C61B2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C61B2">
        <w:rPr>
          <w:rFonts w:ascii="Times New Roman" w:hAnsi="Times New Roman" w:cs="Times New Roman"/>
          <w:sz w:val="24"/>
          <w:szCs w:val="24"/>
        </w:rPr>
        <w:t xml:space="preserve">Подключение по </w:t>
      </w:r>
      <w:proofErr w:type="spellStart"/>
      <w:r w:rsidRPr="007C61B2">
        <w:rPr>
          <w:rFonts w:ascii="Times New Roman" w:hAnsi="Times New Roman" w:cs="Times New Roman"/>
          <w:sz w:val="24"/>
          <w:szCs w:val="24"/>
          <w:lang w:val="en-US"/>
        </w:rPr>
        <w:t>ip</w:t>
      </w:r>
      <w:proofErr w:type="spellEnd"/>
      <w:r w:rsidRPr="007C61B2">
        <w:rPr>
          <w:rFonts w:ascii="Times New Roman" w:hAnsi="Times New Roman" w:cs="Times New Roman"/>
          <w:sz w:val="24"/>
          <w:szCs w:val="24"/>
        </w:rPr>
        <w:t xml:space="preserve">-адресу к </w:t>
      </w:r>
      <w:r w:rsidRPr="007C61B2">
        <w:rPr>
          <w:rFonts w:ascii="Times New Roman" w:hAnsi="Times New Roman" w:cs="Times New Roman"/>
          <w:sz w:val="24"/>
          <w:szCs w:val="24"/>
          <w:lang w:val="en-US"/>
        </w:rPr>
        <w:t>raspberry</w:t>
      </w:r>
      <w:r w:rsidRPr="007C61B2">
        <w:rPr>
          <w:rFonts w:ascii="Times New Roman" w:hAnsi="Times New Roman" w:cs="Times New Roman"/>
          <w:sz w:val="24"/>
          <w:szCs w:val="24"/>
        </w:rPr>
        <w:t xml:space="preserve"> через приложение </w:t>
      </w:r>
      <w:r w:rsidRPr="007C61B2">
        <w:rPr>
          <w:rFonts w:ascii="Times New Roman" w:hAnsi="Times New Roman" w:cs="Times New Roman"/>
          <w:sz w:val="24"/>
          <w:szCs w:val="24"/>
          <w:lang w:val="en-US"/>
        </w:rPr>
        <w:t>VNC</w:t>
      </w:r>
      <w:r w:rsidRPr="007C61B2">
        <w:rPr>
          <w:rFonts w:ascii="Times New Roman" w:hAnsi="Times New Roman" w:cs="Times New Roman"/>
          <w:sz w:val="24"/>
          <w:szCs w:val="24"/>
        </w:rPr>
        <w:t xml:space="preserve"> </w:t>
      </w:r>
      <w:r w:rsidRPr="007C61B2">
        <w:rPr>
          <w:rFonts w:ascii="Times New Roman" w:hAnsi="Times New Roman" w:cs="Times New Roman"/>
          <w:sz w:val="24"/>
          <w:szCs w:val="24"/>
          <w:lang w:val="en-US"/>
        </w:rPr>
        <w:t>Viewer</w:t>
      </w:r>
      <w:r w:rsidRPr="007C61B2">
        <w:rPr>
          <w:rFonts w:ascii="Times New Roman" w:hAnsi="Times New Roman" w:cs="Times New Roman"/>
          <w:sz w:val="24"/>
          <w:szCs w:val="24"/>
        </w:rPr>
        <w:t xml:space="preserve"> на ПК</w:t>
      </w:r>
    </w:p>
    <w:p w:rsidR="00F1536A" w:rsidRPr="007C61B2" w:rsidRDefault="001F70E1" w:rsidP="007C61B2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После этого через VNC можно подключаться к рабочему столу </w:t>
      </w:r>
      <w:proofErr w:type="spellStart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>Raspberry</w:t>
      </w:r>
      <w:proofErr w:type="spellEnd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>Pi</w:t>
      </w:r>
      <w:proofErr w:type="spellEnd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7C61B2" w:rsidRPr="007C61B2" w:rsidRDefault="007C61B2" w:rsidP="007C61B2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озможности дистанционного подключения к микроконтроллеру по </w:t>
      </w:r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VNC</w:t>
      </w:r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>-серверу:</w:t>
      </w:r>
    </w:p>
    <w:p w:rsidR="007C61B2" w:rsidRPr="007C61B2" w:rsidRDefault="007C61B2" w:rsidP="007C61B2">
      <w:pPr>
        <w:pStyle w:val="a5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Управление </w:t>
      </w:r>
      <w:proofErr w:type="spellStart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>коптером</w:t>
      </w:r>
      <w:proofErr w:type="spellEnd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а расстоянии</w:t>
      </w:r>
    </w:p>
    <w:p w:rsidR="007C61B2" w:rsidRPr="007C61B2" w:rsidRDefault="007C61B2" w:rsidP="007C61B2">
      <w:pPr>
        <w:pStyle w:val="a5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озможность включения ручного управления </w:t>
      </w:r>
      <w:proofErr w:type="spellStart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>коптером</w:t>
      </w:r>
      <w:proofErr w:type="spellEnd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через любой персональный </w:t>
      </w:r>
      <w:proofErr w:type="spellStart"/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>копьютер</w:t>
      </w:r>
      <w:proofErr w:type="spellEnd"/>
    </w:p>
    <w:p w:rsidR="007C61B2" w:rsidRPr="007C61B2" w:rsidRDefault="007C61B2" w:rsidP="007C61B2">
      <w:pPr>
        <w:pStyle w:val="a5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C61B2">
        <w:rPr>
          <w:rFonts w:ascii="Times New Roman" w:hAnsi="Times New Roman" w:cs="Times New Roman"/>
          <w:sz w:val="24"/>
          <w:szCs w:val="24"/>
          <w:shd w:val="clear" w:color="auto" w:fill="FFFFFF"/>
        </w:rPr>
        <w:t>Наблюдение и анализ данных сразу же после их получения</w:t>
      </w:r>
    </w:p>
    <w:p w:rsidR="007C61B2" w:rsidRPr="007C61B2" w:rsidRDefault="007C61B2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F1536A" w:rsidRDefault="00F1536A" w:rsidP="00F1536A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8" w:name="_Toc38623774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Заключение</w:t>
      </w:r>
      <w:bookmarkEnd w:id="8"/>
    </w:p>
    <w:p w:rsidR="00F1536A" w:rsidRPr="00DB32C2" w:rsidRDefault="00F1536A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Подведем итоги и распишем достоинства и недостатки данной схемы подключения</w:t>
      </w:r>
    </w:p>
    <w:p w:rsidR="000969EC" w:rsidRPr="00DB32C2" w:rsidRDefault="000969EC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Достоинства системы:</w:t>
      </w:r>
    </w:p>
    <w:p w:rsidR="00F1536A" w:rsidRPr="00DB32C2" w:rsidRDefault="00F1536A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 xml:space="preserve">+ увеличение количества модулей позволит более тщательно подобрать </w:t>
      </w:r>
      <w:r w:rsidR="008C65D0" w:rsidRPr="00DB32C2">
        <w:rPr>
          <w:rFonts w:ascii="Times New Roman" w:hAnsi="Times New Roman" w:cs="Times New Roman"/>
          <w:sz w:val="24"/>
        </w:rPr>
        <w:t>элементы</w:t>
      </w:r>
      <w:r w:rsidRPr="00DB32C2">
        <w:rPr>
          <w:rFonts w:ascii="Times New Roman" w:hAnsi="Times New Roman" w:cs="Times New Roman"/>
          <w:sz w:val="24"/>
        </w:rPr>
        <w:t xml:space="preserve"> для определенной задачи</w:t>
      </w:r>
    </w:p>
    <w:p w:rsidR="00F1536A" w:rsidRPr="00DB32C2" w:rsidRDefault="00F1536A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+</w:t>
      </w:r>
      <w:r w:rsidR="00DA34DF" w:rsidRPr="00DB32C2">
        <w:rPr>
          <w:rFonts w:ascii="Times New Roman" w:hAnsi="Times New Roman" w:cs="Times New Roman"/>
          <w:sz w:val="24"/>
        </w:rPr>
        <w:t>разнесение задач по разным модулям позволит модернизировать определенные компоненты без зависимости от всей системы</w:t>
      </w:r>
      <w:r w:rsidRPr="00DB32C2">
        <w:rPr>
          <w:rFonts w:ascii="Times New Roman" w:hAnsi="Times New Roman" w:cs="Times New Roman"/>
          <w:sz w:val="24"/>
        </w:rPr>
        <w:t xml:space="preserve">  </w:t>
      </w:r>
    </w:p>
    <w:p w:rsidR="00DA34DF" w:rsidRPr="00DB32C2" w:rsidRDefault="00DA34DF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+быстрая замена определенных модулей</w:t>
      </w:r>
    </w:p>
    <w:p w:rsidR="00DA34DF" w:rsidRPr="00DB32C2" w:rsidRDefault="00DA34DF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 xml:space="preserve">+можно создать </w:t>
      </w:r>
      <w:r w:rsidR="00EE2CC4" w:rsidRPr="00DB32C2">
        <w:rPr>
          <w:rFonts w:ascii="Times New Roman" w:hAnsi="Times New Roman" w:cs="Times New Roman"/>
          <w:sz w:val="24"/>
        </w:rPr>
        <w:t>определенные маневры</w:t>
      </w:r>
      <w:r w:rsidRPr="00DB32C2">
        <w:rPr>
          <w:rFonts w:ascii="Times New Roman" w:hAnsi="Times New Roman" w:cs="Times New Roman"/>
          <w:sz w:val="24"/>
        </w:rPr>
        <w:t>, которые не могут осуществиться на обычном автопилоте, так как появилась возможность управлять каждым двигателем в отдельности</w:t>
      </w:r>
    </w:p>
    <w:p w:rsidR="00CD2016" w:rsidRPr="00DB32C2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+ возможность дублирования систем для повышения точности и надежности</w:t>
      </w:r>
    </w:p>
    <w:p w:rsidR="00C22E76" w:rsidRPr="00DB32C2" w:rsidRDefault="00C22E76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 xml:space="preserve">+ решение различных задач на микрокомпьютере, расположенном на борту </w:t>
      </w:r>
      <w:proofErr w:type="spellStart"/>
      <w:r w:rsidRPr="00DB32C2">
        <w:rPr>
          <w:rFonts w:ascii="Times New Roman" w:hAnsi="Times New Roman" w:cs="Times New Roman"/>
          <w:sz w:val="24"/>
        </w:rPr>
        <w:t>квадрокоптера</w:t>
      </w:r>
      <w:proofErr w:type="spellEnd"/>
    </w:p>
    <w:p w:rsidR="00CD2016" w:rsidRPr="00DB32C2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Недостатками данной схемы являются:</w:t>
      </w:r>
    </w:p>
    <w:p w:rsidR="00CD2016" w:rsidRPr="00DB32C2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 xml:space="preserve">- увеличение массы и габаритов </w:t>
      </w:r>
      <w:proofErr w:type="spellStart"/>
      <w:r w:rsidRPr="00DB32C2">
        <w:rPr>
          <w:rFonts w:ascii="Times New Roman" w:hAnsi="Times New Roman" w:cs="Times New Roman"/>
          <w:sz w:val="24"/>
        </w:rPr>
        <w:t>засчет</w:t>
      </w:r>
      <w:proofErr w:type="spellEnd"/>
      <w:r w:rsidRPr="00DB32C2">
        <w:rPr>
          <w:rFonts w:ascii="Times New Roman" w:hAnsi="Times New Roman" w:cs="Times New Roman"/>
          <w:sz w:val="24"/>
        </w:rPr>
        <w:t xml:space="preserve"> увеличения соединительных устройств между компонентами</w:t>
      </w:r>
    </w:p>
    <w:p w:rsidR="00CD2016" w:rsidRPr="00DB32C2" w:rsidRDefault="00CD2016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-</w:t>
      </w:r>
      <w:r w:rsidR="00555D62">
        <w:rPr>
          <w:rFonts w:ascii="Times New Roman" w:hAnsi="Times New Roman" w:cs="Times New Roman"/>
          <w:sz w:val="24"/>
        </w:rPr>
        <w:t>время на разработку и тестирование</w:t>
      </w:r>
      <w:r w:rsidRPr="00DB32C2">
        <w:rPr>
          <w:rFonts w:ascii="Times New Roman" w:hAnsi="Times New Roman" w:cs="Times New Roman"/>
          <w:sz w:val="24"/>
        </w:rPr>
        <w:t xml:space="preserve"> программного обеспечения</w:t>
      </w:r>
    </w:p>
    <w:p w:rsidR="007C61B2" w:rsidRPr="00DB32C2" w:rsidRDefault="007C61B2" w:rsidP="00DB32C2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>- увеличение</w:t>
      </w:r>
      <w:r w:rsidR="00C456F9" w:rsidRPr="00DB32C2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DB32C2">
        <w:rPr>
          <w:rFonts w:ascii="Times New Roman" w:hAnsi="Times New Roman" w:cs="Times New Roman"/>
          <w:sz w:val="24"/>
        </w:rPr>
        <w:t>энергозатрат</w:t>
      </w:r>
      <w:proofErr w:type="spellEnd"/>
    </w:p>
    <w:p w:rsidR="001D4563" w:rsidRDefault="001D4563">
      <w:pPr>
        <w:rPr>
          <w:rFonts w:ascii="Times New Roman" w:eastAsiaTheme="majorEastAsia" w:hAnsi="Times New Roman" w:cs="Times New Roman"/>
          <w:b/>
          <w:bCs/>
          <w:color w:val="000000" w:themeColor="text1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br w:type="page"/>
      </w:r>
    </w:p>
    <w:p w:rsidR="00325E90" w:rsidRDefault="00325E90" w:rsidP="001D4563">
      <w:pPr>
        <w:pStyle w:val="1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bookmarkStart w:id="9" w:name="_Toc38623775"/>
      <w: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lastRenderedPageBreak/>
        <w:t>Программное обеспечение</w:t>
      </w:r>
      <w:bookmarkEnd w:id="9"/>
    </w:p>
    <w:p w:rsidR="00A212D1" w:rsidRDefault="00325E90" w:rsidP="001E723C">
      <w:pPr>
        <w:pStyle w:val="2"/>
        <w:jc w:val="center"/>
        <w:rPr>
          <w:rFonts w:ascii="Times New Roman" w:hAnsi="Times New Roman" w:cs="Times New Roman"/>
          <w:b/>
          <w:bCs/>
          <w:color w:val="auto"/>
        </w:rPr>
      </w:pPr>
      <w:bookmarkStart w:id="10" w:name="_Toc38623776"/>
      <w:r w:rsidRPr="00325E90">
        <w:rPr>
          <w:rFonts w:ascii="Times New Roman" w:hAnsi="Times New Roman" w:cs="Times New Roman"/>
          <w:b/>
          <w:bCs/>
          <w:color w:val="auto"/>
        </w:rPr>
        <w:t>Структура программного обеспечения</w:t>
      </w:r>
      <w:bookmarkEnd w:id="10"/>
    </w:p>
    <w:p w:rsidR="00B6276F" w:rsidRPr="00DB32C2" w:rsidRDefault="00B6276F" w:rsidP="00B6276F">
      <w:pPr>
        <w:jc w:val="both"/>
        <w:rPr>
          <w:rFonts w:ascii="Times New Roman" w:hAnsi="Times New Roman" w:cs="Times New Roman"/>
          <w:sz w:val="24"/>
        </w:rPr>
      </w:pPr>
      <w:r w:rsidRPr="00DB32C2">
        <w:rPr>
          <w:rFonts w:ascii="Times New Roman" w:hAnsi="Times New Roman" w:cs="Times New Roman"/>
          <w:sz w:val="24"/>
        </w:rPr>
        <w:t xml:space="preserve">На борту летательного аппарата, в нашем случае расположен микрокомпьютер </w:t>
      </w:r>
      <w:proofErr w:type="spellStart"/>
      <w:r w:rsidRPr="00DB32C2">
        <w:rPr>
          <w:rFonts w:ascii="Times New Roman" w:hAnsi="Times New Roman" w:cs="Times New Roman"/>
          <w:sz w:val="24"/>
          <w:lang w:val="en-US"/>
        </w:rPr>
        <w:t>Rasspbery</w:t>
      </w:r>
      <w:proofErr w:type="spellEnd"/>
      <w:r w:rsidRPr="00DB32C2">
        <w:rPr>
          <w:rFonts w:ascii="Times New Roman" w:hAnsi="Times New Roman" w:cs="Times New Roman"/>
          <w:sz w:val="24"/>
        </w:rPr>
        <w:t xml:space="preserve"> </w:t>
      </w:r>
      <w:r w:rsidRPr="00DB32C2">
        <w:rPr>
          <w:rFonts w:ascii="Times New Roman" w:hAnsi="Times New Roman" w:cs="Times New Roman"/>
          <w:sz w:val="24"/>
          <w:lang w:val="en-US"/>
        </w:rPr>
        <w:t>pi</w:t>
      </w:r>
      <w:r w:rsidRPr="00DB32C2">
        <w:rPr>
          <w:rFonts w:ascii="Times New Roman" w:hAnsi="Times New Roman" w:cs="Times New Roman"/>
          <w:sz w:val="24"/>
        </w:rPr>
        <w:t>3, на котором можно создать нужное для задачи программное обеспечение (</w:t>
      </w:r>
      <w:proofErr w:type="gramStart"/>
      <w:r w:rsidRPr="00DB32C2">
        <w:rPr>
          <w:rFonts w:ascii="Times New Roman" w:hAnsi="Times New Roman" w:cs="Times New Roman"/>
          <w:sz w:val="24"/>
        </w:rPr>
        <w:t>ПО</w:t>
      </w:r>
      <w:proofErr w:type="gramEnd"/>
      <w:r w:rsidRPr="00DB32C2">
        <w:rPr>
          <w:rFonts w:ascii="Times New Roman" w:hAnsi="Times New Roman" w:cs="Times New Roman"/>
          <w:sz w:val="24"/>
        </w:rPr>
        <w:t xml:space="preserve">). Данная структура будет выглядеть следующим образом </w:t>
      </w:r>
    </w:p>
    <w:p w:rsidR="00DB66B1" w:rsidRDefault="00DB66B1" w:rsidP="00B6276F">
      <w:pPr>
        <w:jc w:val="both"/>
        <w:rPr>
          <w:rStyle w:val="20"/>
          <w:rFonts w:ascii="Times New Roman" w:hAnsi="Times New Roman" w:cs="Times New Roman"/>
          <w:color w:val="auto"/>
        </w:rPr>
      </w:pPr>
      <w:r>
        <w:rPr>
          <w:noProof/>
          <w:lang w:eastAsia="ru-RU"/>
        </w:rPr>
        <w:drawing>
          <wp:inline distT="0" distB="0" distL="0" distR="0" wp14:anchorId="2E4B97E8" wp14:editId="250F73F4">
            <wp:extent cx="5940425" cy="271272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76F" w:rsidRPr="00DB32C2" w:rsidRDefault="00235141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</w:rPr>
        <w:t>Основной и отвечающий з</w:t>
      </w:r>
      <w:r w:rsidR="00B6276F" w:rsidRPr="00DB32C2">
        <w:rPr>
          <w:rStyle w:val="20"/>
          <w:rFonts w:ascii="Times New Roman" w:hAnsi="Times New Roman" w:cs="Times New Roman"/>
          <w:color w:val="auto"/>
          <w:sz w:val="24"/>
        </w:rPr>
        <w:t>а связь с дополнительными контролерами</w:t>
      </w:r>
      <w:r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является</w:t>
      </w:r>
      <w:r w:rsidR="00B6276F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модуль </w:t>
      </w:r>
      <w:r w:rsidR="00B6276F"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Взаимодействие основных классов”</w:t>
      </w:r>
      <w:r w:rsidR="00B6276F" w:rsidRPr="00DB32C2">
        <w:rPr>
          <w:rStyle w:val="20"/>
          <w:rFonts w:ascii="Times New Roman" w:hAnsi="Times New Roman" w:cs="Times New Roman"/>
          <w:color w:val="auto"/>
          <w:sz w:val="24"/>
        </w:rPr>
        <w:t>, который</w:t>
      </w:r>
      <w:r w:rsidR="00DB66B1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подключает для себя: модуль </w:t>
      </w:r>
      <w:r w:rsidR="00DB66B1"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</w:t>
      </w:r>
      <w:proofErr w:type="gramStart"/>
      <w:r w:rsidR="00DB66B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lang w:val="en-US"/>
        </w:rPr>
        <w:t>C</w:t>
      </w:r>
      <w:proofErr w:type="gramEnd"/>
      <w:r w:rsidR="00DB66B1"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 xml:space="preserve">вязь через </w:t>
      </w:r>
      <w:r w:rsidR="00DB66B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lang w:val="en-US"/>
        </w:rPr>
        <w:t>COM</w:t>
      </w:r>
      <w:r w:rsidR="00DB66B1"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>-</w:t>
      </w:r>
      <w:r w:rsidR="00DB66B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lang w:val="en-US"/>
        </w:rPr>
        <w:t>port</w:t>
      </w:r>
      <w:r w:rsidR="00DB66B1" w:rsidRPr="00DB32C2">
        <w:rPr>
          <w:rStyle w:val="20"/>
          <w:rFonts w:ascii="Times New Roman" w:hAnsi="Times New Roman" w:cs="Times New Roman"/>
          <w:color w:val="auto"/>
          <w:sz w:val="24"/>
        </w:rPr>
        <w:t>”. В нем хранится класс, с помощью функций которого, осуществляется связь с остальными модулями.</w:t>
      </w:r>
      <w:r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</w:t>
      </w:r>
      <w:r w:rsidR="00DB66B1" w:rsidRPr="00DB32C2">
        <w:rPr>
          <w:rStyle w:val="20"/>
          <w:rFonts w:ascii="Times New Roman" w:hAnsi="Times New Roman" w:cs="Times New Roman"/>
          <w:color w:val="auto"/>
          <w:sz w:val="24"/>
        </w:rPr>
        <w:t>За предоставление системного времени следует подключить модуль</w:t>
      </w:r>
      <w:r w:rsidR="00DF1B8C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</w:t>
      </w:r>
      <w:r w:rsidR="00DF1B8C"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Аппаратное время”</w:t>
      </w:r>
      <w:r w:rsidR="00DF1B8C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, отвечающий </w:t>
      </w:r>
      <w:r w:rsidR="00166DB6" w:rsidRPr="00DB32C2">
        <w:rPr>
          <w:rStyle w:val="20"/>
          <w:rFonts w:ascii="Times New Roman" w:hAnsi="Times New Roman" w:cs="Times New Roman"/>
          <w:color w:val="auto"/>
          <w:sz w:val="24"/>
        </w:rPr>
        <w:t>за определенную</w:t>
      </w:r>
      <w:r w:rsidR="00DF1B8C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систему времени</w:t>
      </w:r>
      <w:r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. Оба этих модуля являются системными в </w:t>
      </w:r>
      <w:r w:rsidRPr="00DB32C2">
        <w:rPr>
          <w:rStyle w:val="20"/>
          <w:rFonts w:ascii="Times New Roman" w:hAnsi="Times New Roman" w:cs="Times New Roman"/>
          <w:color w:val="auto"/>
          <w:sz w:val="24"/>
          <w:lang w:val="en-US"/>
        </w:rPr>
        <w:t>Python</w:t>
      </w:r>
      <w:r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3.</w:t>
      </w:r>
    </w:p>
    <w:p w:rsidR="00DE04FB" w:rsidRPr="00DB32C2" w:rsidRDefault="00235141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</w:rPr>
        <w:t>Третий модуль, котор</w:t>
      </w:r>
      <w:bookmarkStart w:id="11" w:name="_GoBack"/>
      <w:bookmarkEnd w:id="11"/>
      <w:r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ый подключен к основному это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Пользователь”</w:t>
      </w:r>
      <w:r w:rsidR="00DE04FB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. В нем хранятся классы для выполнения всех поставленных миссий, </w:t>
      </w:r>
      <w:proofErr w:type="gramStart"/>
      <w:r w:rsidR="00DE04FB" w:rsidRPr="00DB32C2">
        <w:rPr>
          <w:rStyle w:val="20"/>
          <w:rFonts w:ascii="Times New Roman" w:hAnsi="Times New Roman" w:cs="Times New Roman"/>
          <w:color w:val="auto"/>
          <w:sz w:val="24"/>
        </w:rPr>
        <w:t>заложенным</w:t>
      </w:r>
      <w:proofErr w:type="gramEnd"/>
      <w:r w:rsidR="00DE04FB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в класс, а также и подключены дополнительные модули, которыми необходимы для класс пользователя.</w:t>
      </w:r>
    </w:p>
    <w:p w:rsidR="00DE04FB" w:rsidRPr="00DB32C2" w:rsidRDefault="00DE04FB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Класс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>“Пользователь”</w:t>
      </w:r>
      <w:r w:rsidR="00A461BD" w:rsidRPr="00DB32C2">
        <w:rPr>
          <w:rStyle w:val="20"/>
          <w:rFonts w:ascii="Times New Roman" w:hAnsi="Times New Roman" w:cs="Times New Roman"/>
          <w:i/>
          <w:iCs/>
          <w:color w:val="auto"/>
          <w:sz w:val="24"/>
        </w:rPr>
        <w:t xml:space="preserve">- </w:t>
      </w:r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индивидуальный класс, позволяющий подключить любой нужный элемент в зависимости от поставленных целей. В нашем случае, для поставленных задач </w:t>
      </w:r>
      <w:proofErr w:type="gramStart"/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>подключены</w:t>
      </w:r>
      <w:proofErr w:type="gramEnd"/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модуль “ Автопилот для </w:t>
      </w:r>
      <w:proofErr w:type="spellStart"/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>квадрокоптера</w:t>
      </w:r>
      <w:proofErr w:type="spellEnd"/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” и </w:t>
      </w:r>
      <w:r w:rsidR="00B059BE" w:rsidRPr="00DB32C2">
        <w:rPr>
          <w:rStyle w:val="20"/>
          <w:rFonts w:ascii="Times New Roman" w:hAnsi="Times New Roman" w:cs="Times New Roman"/>
          <w:color w:val="auto"/>
          <w:sz w:val="24"/>
        </w:rPr>
        <w:t>модуль” Математическая</w:t>
      </w:r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модель </w:t>
      </w:r>
      <w:proofErr w:type="spellStart"/>
      <w:r w:rsidR="00B059BE" w:rsidRPr="00DB32C2">
        <w:rPr>
          <w:rStyle w:val="20"/>
          <w:rFonts w:ascii="Times New Roman" w:hAnsi="Times New Roman" w:cs="Times New Roman"/>
          <w:color w:val="auto"/>
          <w:sz w:val="24"/>
        </w:rPr>
        <w:t>Квадрокоптера</w:t>
      </w:r>
      <w:proofErr w:type="spellEnd"/>
      <w:r w:rsidR="00B059BE" w:rsidRPr="00DB32C2">
        <w:rPr>
          <w:rStyle w:val="20"/>
          <w:rFonts w:ascii="Times New Roman" w:hAnsi="Times New Roman" w:cs="Times New Roman"/>
          <w:color w:val="auto"/>
          <w:sz w:val="24"/>
        </w:rPr>
        <w:t>”</w:t>
      </w:r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. При изменении конструкции, на которой поставлен микрокомпьютер, можно изменить модуль автопилота на </w:t>
      </w:r>
      <w:r w:rsidR="00B059BE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другой, </w:t>
      </w:r>
      <w:proofErr w:type="gramStart"/>
      <w:r w:rsidR="00B059BE" w:rsidRPr="00DB32C2">
        <w:rPr>
          <w:rStyle w:val="20"/>
          <w:rFonts w:ascii="Times New Roman" w:hAnsi="Times New Roman" w:cs="Times New Roman"/>
          <w:color w:val="auto"/>
          <w:sz w:val="24"/>
        </w:rPr>
        <w:t>например</w:t>
      </w:r>
      <w:proofErr w:type="gramEnd"/>
      <w:r w:rsidR="00B059BE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на “Автопилот Машины”. Аналогично можно сделать и с математической моделью аппарата.</w:t>
      </w:r>
      <w:r w:rsidR="00A461BD" w:rsidRPr="00DB32C2">
        <w:rPr>
          <w:rStyle w:val="20"/>
          <w:rFonts w:ascii="Times New Roman" w:hAnsi="Times New Roman" w:cs="Times New Roman"/>
          <w:color w:val="auto"/>
          <w:sz w:val="24"/>
        </w:rPr>
        <w:t xml:space="preserve"> </w:t>
      </w:r>
    </w:p>
    <w:p w:rsidR="001F15B2" w:rsidRPr="00DB32C2" w:rsidRDefault="001F15B2" w:rsidP="00B6276F">
      <w:pPr>
        <w:jc w:val="both"/>
        <w:rPr>
          <w:rStyle w:val="20"/>
          <w:rFonts w:ascii="Times New Roman" w:hAnsi="Times New Roman" w:cs="Times New Roman"/>
          <w:color w:val="auto"/>
          <w:sz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</w:rPr>
        <w:t>Также гибкость такой структуры можно наблюдать и на диаграмме классов, описанных ниже.</w:t>
      </w:r>
    </w:p>
    <w:p w:rsidR="00A212D1" w:rsidRDefault="00A212D1" w:rsidP="00A212D1">
      <w:pPr>
        <w:pStyle w:val="2"/>
        <w:jc w:val="center"/>
        <w:rPr>
          <w:rFonts w:ascii="Times New Roman" w:hAnsi="Times New Roman" w:cs="Times New Roman"/>
          <w:b/>
          <w:bCs/>
          <w:color w:val="auto"/>
        </w:rPr>
      </w:pPr>
      <w:r w:rsidRPr="00A212D1">
        <w:rPr>
          <w:rStyle w:val="20"/>
          <w:rFonts w:ascii="Times New Roman" w:hAnsi="Times New Roman" w:cs="Times New Roman"/>
          <w:b/>
          <w:bCs/>
          <w:color w:val="auto"/>
        </w:rPr>
        <w:t xml:space="preserve">Диаграмма классов, используемых </w:t>
      </w:r>
      <w:proofErr w:type="gramStart"/>
      <w:r w:rsidRPr="00A212D1">
        <w:rPr>
          <w:rStyle w:val="20"/>
          <w:rFonts w:ascii="Times New Roman" w:hAnsi="Times New Roman" w:cs="Times New Roman"/>
          <w:b/>
          <w:bCs/>
          <w:color w:val="auto"/>
        </w:rPr>
        <w:t>в</w:t>
      </w:r>
      <w:proofErr w:type="gramEnd"/>
      <w:r w:rsidRPr="00A212D1">
        <w:rPr>
          <w:rStyle w:val="20"/>
          <w:rFonts w:ascii="Times New Roman" w:hAnsi="Times New Roman" w:cs="Times New Roman"/>
          <w:b/>
          <w:bCs/>
          <w:color w:val="auto"/>
        </w:rPr>
        <w:t xml:space="preserve"> ПО на </w:t>
      </w:r>
      <w:proofErr w:type="spellStart"/>
      <w:r w:rsidRPr="00A212D1">
        <w:rPr>
          <w:rStyle w:val="20"/>
          <w:rFonts w:ascii="Times New Roman" w:hAnsi="Times New Roman" w:cs="Times New Roman"/>
          <w:b/>
          <w:bCs/>
          <w:color w:val="auto"/>
        </w:rPr>
        <w:t>Raspberry</w:t>
      </w:r>
      <w:proofErr w:type="spellEnd"/>
      <w:r w:rsidRPr="00325E90">
        <w:rPr>
          <w:rFonts w:ascii="Times New Roman" w:hAnsi="Times New Roman" w:cs="Times New Roman"/>
          <w:b/>
          <w:bCs/>
          <w:color w:val="auto"/>
        </w:rPr>
        <w:t xml:space="preserve"> </w:t>
      </w:r>
    </w:p>
    <w:p w:rsidR="001F15B2" w:rsidRPr="00DB32C2" w:rsidRDefault="001F15B2" w:rsidP="00DB32C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32C2">
        <w:rPr>
          <w:rFonts w:ascii="Times New Roman" w:hAnsi="Times New Roman" w:cs="Times New Roman"/>
          <w:sz w:val="24"/>
          <w:szCs w:val="24"/>
        </w:rPr>
        <w:t>Для того</w:t>
      </w:r>
      <w:proofErr w:type="gramStart"/>
      <w:r w:rsidRPr="00DB32C2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DB32C2">
        <w:rPr>
          <w:rFonts w:ascii="Times New Roman" w:hAnsi="Times New Roman" w:cs="Times New Roman"/>
          <w:sz w:val="24"/>
          <w:szCs w:val="24"/>
        </w:rPr>
        <w:t xml:space="preserve"> чтобы программное обеспечение позволяло универсально переключать необходимые функции и переменные</w:t>
      </w:r>
      <w:r w:rsidR="00A25155" w:rsidRPr="00DB32C2">
        <w:rPr>
          <w:rFonts w:ascii="Times New Roman" w:hAnsi="Times New Roman" w:cs="Times New Roman"/>
          <w:sz w:val="24"/>
          <w:szCs w:val="24"/>
        </w:rPr>
        <w:t>,</w:t>
      </w:r>
      <w:r w:rsidRPr="00DB32C2">
        <w:rPr>
          <w:rFonts w:ascii="Times New Roman" w:hAnsi="Times New Roman" w:cs="Times New Roman"/>
          <w:sz w:val="24"/>
          <w:szCs w:val="24"/>
        </w:rPr>
        <w:t xml:space="preserve"> без переписывания большого количество одинокого кода для разных вещей</w:t>
      </w:r>
      <w:r w:rsidR="00A25155" w:rsidRPr="00DB32C2">
        <w:rPr>
          <w:rFonts w:ascii="Times New Roman" w:hAnsi="Times New Roman" w:cs="Times New Roman"/>
          <w:sz w:val="24"/>
          <w:szCs w:val="24"/>
        </w:rPr>
        <w:t>, необходимо использовать объектно-ориентированное программирование (ООП), диаграмму которого описана на рисунке …</w:t>
      </w:r>
    </w:p>
    <w:p w:rsidR="00325E90" w:rsidRDefault="00325E90" w:rsidP="00325E90">
      <w:r>
        <w:rPr>
          <w:noProof/>
          <w:lang w:eastAsia="ru-RU"/>
        </w:rPr>
        <w:lastRenderedPageBreak/>
        <w:drawing>
          <wp:inline distT="0" distB="0" distL="0" distR="0">
            <wp:extent cx="5940425" cy="3387725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8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060" w:rsidRPr="00DB32C2" w:rsidRDefault="00A25155" w:rsidP="00DB32C2">
      <w:pPr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DB32C2">
        <w:rPr>
          <w:rFonts w:ascii="Times New Roman" w:hAnsi="Times New Roman" w:cs="Times New Roman"/>
          <w:sz w:val="24"/>
          <w:szCs w:val="24"/>
        </w:rPr>
        <w:t xml:space="preserve">Класс </w:t>
      </w:r>
      <w:r w:rsidRPr="00DB32C2">
        <w:rPr>
          <w:rFonts w:ascii="Times New Roman" w:hAnsi="Times New Roman" w:cs="Times New Roman"/>
          <w:i/>
          <w:iCs/>
          <w:sz w:val="24"/>
          <w:szCs w:val="24"/>
        </w:rPr>
        <w:t>“Связь с двигателями и измерительными устройствами”</w:t>
      </w:r>
      <w:r w:rsidRPr="00DB32C2">
        <w:rPr>
          <w:rFonts w:ascii="Times New Roman" w:hAnsi="Times New Roman" w:cs="Times New Roman"/>
          <w:sz w:val="24"/>
          <w:szCs w:val="24"/>
        </w:rPr>
        <w:t xml:space="preserve"> является статичным и вызывается сразу же после запуска модуля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“Взаимодействие основных классов”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.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Содержит в себе объект типа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“Пользователь”</w:t>
      </w:r>
      <w:r w:rsidR="00C96060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, который, в свою очередь имеет:</w:t>
      </w:r>
    </w:p>
    <w:p w:rsidR="00C96060" w:rsidRPr="00DB32C2" w:rsidRDefault="00C96060" w:rsidP="00DB32C2">
      <w:pPr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1) Поля объектов абстрактных классов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“Автопилот” 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и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“Математическая модель”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system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proofErr w:type="spellStart"/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avtomati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  <w:lang w:val="en-US"/>
        </w:rPr>
        <w:t>c</w:t>
      </w:r>
      <w:proofErr w:type="spellEnd"/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и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ath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l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соответственно.</w:t>
      </w:r>
    </w:p>
    <w:p w:rsidR="00C96060" w:rsidRPr="00DB32C2" w:rsidRDefault="00C96060" w:rsidP="00DB32C2">
      <w:pPr>
        <w:jc w:val="both"/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2) Переменную, содержащую целевые точки передвижения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waypoints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.</w:t>
      </w:r>
    </w:p>
    <w:p w:rsidR="00C96060" w:rsidRPr="00DB32C2" w:rsidRDefault="00C96060" w:rsidP="00DB32C2">
      <w:pPr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3) Поле</w:t>
      </w:r>
      <w:r w:rsidR="00F66E76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F66E7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operation</w:t>
      </w:r>
      <w:r w:rsidR="00F66E7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F66E7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, отвечающее за </w:t>
      </w:r>
      <w:proofErr w:type="gramStart"/>
      <w:r w:rsidR="00F66E76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текущим</w:t>
      </w:r>
      <w:proofErr w:type="gramEnd"/>
      <w:r w:rsidR="00F66E76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режим работы.</w:t>
      </w:r>
    </w:p>
    <w:p w:rsidR="00F66E76" w:rsidRPr="00DB32C2" w:rsidRDefault="00F66E76" w:rsidP="00DB32C2">
      <w:pPr>
        <w:tabs>
          <w:tab w:val="left" w:pos="2629"/>
        </w:tabs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4)</w:t>
      </w:r>
      <w:r w:rsidR="00CF088B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Конструктор</w:t>
      </w:r>
      <w:r w:rsidR="00CF088B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proofErr w:type="spellStart"/>
      <w:r w:rsidR="00CF088B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init</w:t>
      </w:r>
      <w:proofErr w:type="spellEnd"/>
      <w:r w:rsidR="00CF088B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, который при инициализации создает необходимые объекты и переменные.</w:t>
      </w:r>
    </w:p>
    <w:p w:rsidR="00FB5D01" w:rsidRPr="00DB32C2" w:rsidRDefault="00CF088B" w:rsidP="00DB32C2">
      <w:pPr>
        <w:tabs>
          <w:tab w:val="left" w:pos="2629"/>
        </w:tabs>
        <w:jc w:val="both"/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5)  Метод</w:t>
      </w:r>
      <w:r w:rsidR="00FB5D0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, </w:t>
      </w:r>
      <w:r w:rsidR="00ED514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change</w:t>
      </w:r>
      <w:r w:rsidR="00ED514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ED514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FB5D0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, </w:t>
      </w:r>
      <w:r w:rsidR="00FB5D01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вызываемый в каждый промежуток времени и выполняющий создание (в зависимости от условий) и запись новых точек, а также переключение режима в зависимости от значения </w:t>
      </w:r>
      <w:r w:rsidR="00FB5D0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operation</w:t>
      </w:r>
      <w:r w:rsidR="00FB5D0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FB5D0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FB5D01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.</w:t>
      </w:r>
    </w:p>
    <w:p w:rsidR="00CF088B" w:rsidRPr="00DB32C2" w:rsidRDefault="00FB5D01" w:rsidP="00DB32C2">
      <w:pPr>
        <w:tabs>
          <w:tab w:val="left" w:pos="2629"/>
        </w:tabs>
        <w:jc w:val="both"/>
        <w:rPr>
          <w:rFonts w:ascii="Times New Roman" w:eastAsiaTheme="majorEastAsia" w:hAnsi="Times New Roman" w:cs="Times New Roman"/>
          <w:sz w:val="24"/>
          <w:szCs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6) </w:t>
      </w:r>
      <w:r w:rsidR="00115BD6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Метод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user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115BD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, </w:t>
      </w:r>
      <w:r w:rsidR="00115BD6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активируется при определенном значении </w:t>
      </w:r>
      <w:r w:rsidR="00115BD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operation</w:t>
      </w:r>
      <w:r w:rsidR="00115BD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="00115BD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="00115BD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 xml:space="preserve"> </w:t>
      </w:r>
      <w:r w:rsidR="00115BD6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в методе </w:t>
      </w:r>
      <w:proofErr w:type="spellStart"/>
      <w:r w:rsidR="00115BD6"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ttargets</w:t>
      </w:r>
      <w:proofErr w:type="spellEnd"/>
      <w:r w:rsidR="00115BD6"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.</w:t>
      </w:r>
    </w:p>
    <w:p w:rsidR="001F15B2" w:rsidRPr="00DB32C2" w:rsidRDefault="00ED5141" w:rsidP="00DB32C2">
      <w:pPr>
        <w:tabs>
          <w:tab w:val="left" w:pos="8280"/>
        </w:tabs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DB32C2">
        <w:rPr>
          <w:rFonts w:ascii="Times New Roman" w:hAnsi="Times New Roman" w:cs="Times New Roman"/>
          <w:sz w:val="24"/>
          <w:szCs w:val="24"/>
        </w:rPr>
        <w:t>7)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>Пользовательский метод</w:t>
      </w:r>
      <w:r w:rsidRPr="00DB32C2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ttarget</w:t>
      </w:r>
      <w:proofErr w:type="spellEnd"/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,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который выполняется в 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change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_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mode</w:t>
      </w:r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</w:rPr>
        <w:t>,</w:t>
      </w: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для решения иных задач, не связанных с пилотированием </w:t>
      </w:r>
      <w:proofErr w:type="gramStart"/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( </w:t>
      </w:r>
      <w:proofErr w:type="gramEnd"/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например, алгоритм обработки изображения с камер). </w:t>
      </w:r>
    </w:p>
    <w:p w:rsidR="00ED5141" w:rsidRPr="00DB32C2" w:rsidRDefault="00ED5141" w:rsidP="00DB32C2">
      <w:pPr>
        <w:tabs>
          <w:tab w:val="left" w:pos="8280"/>
        </w:tabs>
        <w:jc w:val="both"/>
        <w:rPr>
          <w:rStyle w:val="20"/>
          <w:rFonts w:ascii="Times New Roman" w:hAnsi="Times New Roman" w:cs="Times New Roman"/>
          <w:color w:val="auto"/>
          <w:sz w:val="24"/>
          <w:szCs w:val="24"/>
        </w:rPr>
      </w:pPr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8) функции задания и считывания целевой точки движения </w:t>
      </w:r>
      <w:proofErr w:type="spellStart"/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getwaypoint</w:t>
      </w:r>
      <w:proofErr w:type="spellEnd"/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 и </w:t>
      </w:r>
      <w:proofErr w:type="spellStart"/>
      <w:r w:rsidRPr="00DB32C2">
        <w:rPr>
          <w:rStyle w:val="20"/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  <w:t>setwaypoint</w:t>
      </w:r>
      <w:proofErr w:type="spellEnd"/>
      <w:r w:rsidRPr="00DB32C2">
        <w:rPr>
          <w:rStyle w:val="20"/>
          <w:rFonts w:ascii="Times New Roman" w:hAnsi="Times New Roman" w:cs="Times New Roman"/>
          <w:color w:val="auto"/>
          <w:sz w:val="24"/>
          <w:szCs w:val="24"/>
        </w:rPr>
        <w:t xml:space="preserve">.  </w:t>
      </w:r>
    </w:p>
    <w:p w:rsidR="00C3362B" w:rsidRPr="00DB32C2" w:rsidRDefault="00C3362B" w:rsidP="00DB32C2">
      <w:pPr>
        <w:tabs>
          <w:tab w:val="left" w:pos="828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DB32C2">
        <w:rPr>
          <w:rFonts w:ascii="Times New Roman" w:hAnsi="Times New Roman" w:cs="Times New Roman"/>
          <w:sz w:val="24"/>
          <w:szCs w:val="24"/>
        </w:rPr>
        <w:t xml:space="preserve">Именно класс </w:t>
      </w:r>
      <w:r w:rsidRPr="00DB32C2">
        <w:rPr>
          <w:rFonts w:ascii="Times New Roman" w:hAnsi="Times New Roman" w:cs="Times New Roman"/>
          <w:i/>
          <w:iCs/>
          <w:sz w:val="24"/>
          <w:szCs w:val="24"/>
        </w:rPr>
        <w:t>“Связь с двигателями и измерительными устройствами”</w:t>
      </w:r>
      <w:r w:rsidRPr="00DB32C2">
        <w:rPr>
          <w:rFonts w:ascii="Times New Roman" w:hAnsi="Times New Roman" w:cs="Times New Roman"/>
          <w:sz w:val="24"/>
          <w:szCs w:val="24"/>
        </w:rPr>
        <w:t xml:space="preserve"> при активации производит связь между периферийными устройствами (в нашем случае </w:t>
      </w:r>
      <w:proofErr w:type="spellStart"/>
      <w:r w:rsidRPr="00DB32C2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Pr="00DB32C2">
        <w:rPr>
          <w:rFonts w:ascii="Times New Roman" w:hAnsi="Times New Roman" w:cs="Times New Roman"/>
          <w:sz w:val="24"/>
          <w:szCs w:val="24"/>
        </w:rPr>
        <w:t xml:space="preserve">) </w:t>
      </w:r>
      <w:r w:rsidR="00C50868" w:rsidRPr="00DB32C2">
        <w:rPr>
          <w:rFonts w:ascii="Times New Roman" w:hAnsi="Times New Roman" w:cs="Times New Roman"/>
          <w:sz w:val="24"/>
          <w:szCs w:val="24"/>
        </w:rPr>
        <w:t xml:space="preserve">с помощью порта, объявленного в переменной </w:t>
      </w:r>
      <w:r w:rsidR="00C50868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com</w:t>
      </w:r>
      <w:r w:rsidR="00C50868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C50868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port</w:t>
      </w:r>
      <w:r w:rsidR="008C1B22" w:rsidRPr="00DB32C2">
        <w:rPr>
          <w:rFonts w:ascii="Times New Roman" w:hAnsi="Times New Roman" w:cs="Times New Roman"/>
          <w:sz w:val="24"/>
          <w:szCs w:val="24"/>
        </w:rPr>
        <w:t xml:space="preserve">. И передает команду на двигатели через функцию </w:t>
      </w:r>
      <w:r w:rsidR="008C1B22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read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port</w:t>
      </w:r>
      <w:r w:rsidR="001A06F5" w:rsidRPr="00DB32C2">
        <w:rPr>
          <w:rFonts w:ascii="Times New Roman" w:hAnsi="Times New Roman" w:cs="Times New Roman"/>
          <w:sz w:val="24"/>
          <w:szCs w:val="24"/>
        </w:rPr>
        <w:t xml:space="preserve">  преобразованные значения вектора двигателей </w:t>
      </w:r>
      <w:r w:rsidR="001A06F5" w:rsidRPr="00DB32C2">
        <w:rPr>
          <w:rFonts w:ascii="Times New Roman" w:hAnsi="Times New Roman" w:cs="Times New Roman"/>
          <w:sz w:val="24"/>
          <w:szCs w:val="24"/>
          <w:lang w:val="en-US"/>
        </w:rPr>
        <w:t>array</w:t>
      </w:r>
      <w:r w:rsidR="001A06F5" w:rsidRPr="00DB32C2">
        <w:rPr>
          <w:rFonts w:ascii="Times New Roman" w:hAnsi="Times New Roman" w:cs="Times New Roman"/>
          <w:sz w:val="24"/>
          <w:szCs w:val="24"/>
        </w:rPr>
        <w:t>_</w:t>
      </w:r>
      <w:r w:rsidR="001A06F5" w:rsidRPr="00DB32C2">
        <w:rPr>
          <w:rFonts w:ascii="Times New Roman" w:hAnsi="Times New Roman" w:cs="Times New Roman"/>
          <w:sz w:val="24"/>
          <w:szCs w:val="24"/>
          <w:lang w:val="en-US"/>
        </w:rPr>
        <w:t>motors</w:t>
      </w:r>
      <w:r w:rsidR="001A06F5" w:rsidRPr="00DB32C2">
        <w:rPr>
          <w:rFonts w:ascii="Times New Roman" w:hAnsi="Times New Roman" w:cs="Times New Roman"/>
          <w:sz w:val="24"/>
          <w:szCs w:val="24"/>
        </w:rPr>
        <w:t xml:space="preserve">. Вектор двигателей преобразуется в строчку через процедуру 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get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string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for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proofErr w:type="spellStart"/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bor</w:t>
      </w:r>
      <w:r w:rsidR="001A06F5" w:rsidRPr="00DB32C2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spellEnd"/>
      <w:r w:rsidR="001A06F5" w:rsidRPr="00DB32C2">
        <w:rPr>
          <w:rFonts w:ascii="Times New Roman" w:hAnsi="Times New Roman" w:cs="Times New Roman"/>
          <w:sz w:val="24"/>
          <w:szCs w:val="24"/>
        </w:rPr>
        <w:t xml:space="preserve"> и отправляется на плату </w:t>
      </w:r>
      <w:proofErr w:type="spellStart"/>
      <w:r w:rsidR="001A06F5" w:rsidRPr="00DB32C2">
        <w:rPr>
          <w:rFonts w:ascii="Times New Roman" w:hAnsi="Times New Roman" w:cs="Times New Roman"/>
          <w:sz w:val="24"/>
          <w:szCs w:val="24"/>
          <w:lang w:val="en-US"/>
        </w:rPr>
        <w:t>Arduino</w:t>
      </w:r>
      <w:proofErr w:type="spellEnd"/>
      <w:r w:rsidR="001A06F5" w:rsidRPr="00DB32C2">
        <w:rPr>
          <w:rFonts w:ascii="Times New Roman" w:hAnsi="Times New Roman" w:cs="Times New Roman"/>
          <w:sz w:val="24"/>
          <w:szCs w:val="24"/>
        </w:rPr>
        <w:t xml:space="preserve">  через 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read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and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write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1A06F5" w:rsidRPr="00DB32C2">
        <w:rPr>
          <w:rFonts w:ascii="Times New Roman" w:hAnsi="Times New Roman" w:cs="Times New Roman"/>
          <w:i/>
          <w:iCs/>
          <w:sz w:val="24"/>
          <w:szCs w:val="24"/>
          <w:lang w:val="en-US"/>
        </w:rPr>
        <w:t>port</w:t>
      </w:r>
      <w:r w:rsidR="001A06F5" w:rsidRPr="00DB32C2">
        <w:rPr>
          <w:rFonts w:ascii="Times New Roman" w:hAnsi="Times New Roman" w:cs="Times New Roman"/>
          <w:sz w:val="24"/>
          <w:szCs w:val="24"/>
        </w:rPr>
        <w:t>.</w:t>
      </w:r>
    </w:p>
    <w:p w:rsidR="008C1B22" w:rsidRPr="008C1B22" w:rsidRDefault="008C1B22" w:rsidP="00DB32C2">
      <w:pPr>
        <w:tabs>
          <w:tab w:val="left" w:pos="8280"/>
        </w:tabs>
        <w:jc w:val="both"/>
      </w:pPr>
      <w:r w:rsidRPr="00DB32C2">
        <w:rPr>
          <w:rFonts w:ascii="Times New Roman" w:hAnsi="Times New Roman" w:cs="Times New Roman"/>
          <w:sz w:val="24"/>
          <w:szCs w:val="24"/>
        </w:rPr>
        <w:t xml:space="preserve">А также этот статичный класс измеряет время </w:t>
      </w:r>
      <w:proofErr w:type="spellStart"/>
      <w:r w:rsidRPr="00DB32C2">
        <w:rPr>
          <w:rFonts w:ascii="Times New Roman" w:hAnsi="Times New Roman" w:cs="Times New Roman"/>
          <w:sz w:val="24"/>
          <w:szCs w:val="24"/>
          <w:lang w:val="en-US"/>
        </w:rPr>
        <w:t>dt</w:t>
      </w:r>
      <w:proofErr w:type="spellEnd"/>
      <w:r w:rsidRPr="00DB32C2">
        <w:rPr>
          <w:rFonts w:ascii="Times New Roman" w:hAnsi="Times New Roman" w:cs="Times New Roman"/>
          <w:sz w:val="24"/>
          <w:szCs w:val="24"/>
        </w:rPr>
        <w:t xml:space="preserve"> между циклом работы решения всех задач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4A82" w:rsidRPr="001D4563" w:rsidRDefault="00094A82" w:rsidP="001D4563">
      <w:pPr>
        <w:pStyle w:val="1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bookmarkStart w:id="12" w:name="_Toc38623777"/>
      <w:r w:rsidRPr="001D4563"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lastRenderedPageBreak/>
        <w:t>Автопилот</w:t>
      </w:r>
      <w:bookmarkEnd w:id="12"/>
    </w:p>
    <w:p w:rsidR="00094A82" w:rsidRPr="001D4563" w:rsidRDefault="00094A82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3" w:name="_Toc38623778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сновные</w:t>
      </w:r>
      <w:r w:rsidR="001D4563"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параметры и</w:t>
      </w:r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принципы работы</w:t>
      </w:r>
      <w:bookmarkEnd w:id="13"/>
    </w:p>
    <w:p w:rsidR="00094A82" w:rsidRPr="001D4563" w:rsidRDefault="00094A82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4" w:name="_Toc38623779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Расчет основных параметров</w:t>
      </w:r>
      <w:bookmarkEnd w:id="14"/>
    </w:p>
    <w:p w:rsidR="001D4563" w:rsidRPr="001D4563" w:rsidRDefault="001D4563" w:rsidP="001D4563">
      <w:pPr>
        <w:pStyle w:val="2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5" w:name="_Toc38623780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Режимы автопилота</w:t>
      </w:r>
      <w:bookmarkEnd w:id="15"/>
    </w:p>
    <w:p w:rsidR="001D4563" w:rsidRPr="001D4563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6" w:name="_Toc38623781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RMING</w:t>
      </w:r>
      <w:bookmarkEnd w:id="16"/>
    </w:p>
    <w:p w:rsidR="001D4563" w:rsidRPr="001D4563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7" w:name="_Toc38623782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Взлет на заданную высоту</w:t>
      </w:r>
      <w:bookmarkEnd w:id="17"/>
    </w:p>
    <w:p w:rsidR="001D4563" w:rsidRPr="001D4563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8" w:name="_Toc38623783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Удержание высоты</w:t>
      </w:r>
      <w:bookmarkEnd w:id="18"/>
    </w:p>
    <w:p w:rsidR="001D4563" w:rsidRPr="001D4563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9" w:name="_Toc38623784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Движение вперед</w:t>
      </w:r>
      <w:bookmarkEnd w:id="19"/>
    </w:p>
    <w:p w:rsidR="001D4563" w:rsidRPr="001D4563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0" w:name="_Toc38623785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оворот на заданный курс</w:t>
      </w:r>
      <w:bookmarkEnd w:id="20"/>
    </w:p>
    <w:p w:rsidR="00094A82" w:rsidRPr="001D4563" w:rsidRDefault="001D4563" w:rsidP="001D4563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1" w:name="_Toc38623786"/>
      <w:r w:rsidRPr="001D456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осадка</w:t>
      </w:r>
      <w:bookmarkEnd w:id="21"/>
    </w:p>
    <w:sectPr w:rsidR="00094A82" w:rsidRPr="001D4563" w:rsidSect="001D30CA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65D0" w:rsidRDefault="008C65D0" w:rsidP="001A06F5">
      <w:pPr>
        <w:spacing w:after="0" w:line="240" w:lineRule="auto"/>
      </w:pPr>
      <w:r>
        <w:separator/>
      </w:r>
    </w:p>
  </w:endnote>
  <w:endnote w:type="continuationSeparator" w:id="0">
    <w:p w:rsidR="008C65D0" w:rsidRDefault="008C65D0" w:rsidP="001A0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65D0" w:rsidRDefault="008C65D0" w:rsidP="001A06F5">
      <w:pPr>
        <w:spacing w:after="0" w:line="240" w:lineRule="auto"/>
      </w:pPr>
      <w:r>
        <w:separator/>
      </w:r>
    </w:p>
  </w:footnote>
  <w:footnote w:type="continuationSeparator" w:id="0">
    <w:p w:rsidR="008C65D0" w:rsidRDefault="008C65D0" w:rsidP="001A0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5C780F"/>
    <w:multiLevelType w:val="hybridMultilevel"/>
    <w:tmpl w:val="CCC648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D96159"/>
    <w:multiLevelType w:val="hybridMultilevel"/>
    <w:tmpl w:val="DAD6CA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2769C5"/>
    <w:multiLevelType w:val="hybridMultilevel"/>
    <w:tmpl w:val="4028B7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6920D6"/>
    <w:multiLevelType w:val="hybridMultilevel"/>
    <w:tmpl w:val="742C4D0A"/>
    <w:lvl w:ilvl="0" w:tplc="595A401A">
      <w:start w:val="1"/>
      <w:numFmt w:val="decimal"/>
      <w:lvlText w:val="%1)"/>
      <w:lvlJc w:val="left"/>
      <w:pPr>
        <w:ind w:left="40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">
    <w:nsid w:val="36477BB8"/>
    <w:multiLevelType w:val="hybridMultilevel"/>
    <w:tmpl w:val="709ED9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6365C2"/>
    <w:multiLevelType w:val="hybridMultilevel"/>
    <w:tmpl w:val="098E0F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645E43"/>
    <w:multiLevelType w:val="hybridMultilevel"/>
    <w:tmpl w:val="0054DC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4A82"/>
    <w:rsid w:val="00087067"/>
    <w:rsid w:val="00094A82"/>
    <w:rsid w:val="000969EC"/>
    <w:rsid w:val="00115BD6"/>
    <w:rsid w:val="00147842"/>
    <w:rsid w:val="00166DB6"/>
    <w:rsid w:val="001862EB"/>
    <w:rsid w:val="001A06F5"/>
    <w:rsid w:val="001B093D"/>
    <w:rsid w:val="001D30CA"/>
    <w:rsid w:val="001D30F1"/>
    <w:rsid w:val="001D4563"/>
    <w:rsid w:val="001E723C"/>
    <w:rsid w:val="001F15B2"/>
    <w:rsid w:val="001F70E1"/>
    <w:rsid w:val="002027E5"/>
    <w:rsid w:val="0022106B"/>
    <w:rsid w:val="002236C0"/>
    <w:rsid w:val="00235141"/>
    <w:rsid w:val="00273637"/>
    <w:rsid w:val="00292ABA"/>
    <w:rsid w:val="00297161"/>
    <w:rsid w:val="00311EEC"/>
    <w:rsid w:val="00325E90"/>
    <w:rsid w:val="00381966"/>
    <w:rsid w:val="003D1A2C"/>
    <w:rsid w:val="003E03AA"/>
    <w:rsid w:val="003F2400"/>
    <w:rsid w:val="004058F1"/>
    <w:rsid w:val="00405BA3"/>
    <w:rsid w:val="004154A8"/>
    <w:rsid w:val="00442414"/>
    <w:rsid w:val="004A2319"/>
    <w:rsid w:val="004D1C17"/>
    <w:rsid w:val="004D5E56"/>
    <w:rsid w:val="004E6667"/>
    <w:rsid w:val="004E6674"/>
    <w:rsid w:val="00527C1E"/>
    <w:rsid w:val="005435DE"/>
    <w:rsid w:val="00555D62"/>
    <w:rsid w:val="005B509F"/>
    <w:rsid w:val="005C7E24"/>
    <w:rsid w:val="005F1367"/>
    <w:rsid w:val="00677ED4"/>
    <w:rsid w:val="00680898"/>
    <w:rsid w:val="006E5B72"/>
    <w:rsid w:val="006F74E2"/>
    <w:rsid w:val="00731724"/>
    <w:rsid w:val="00733B13"/>
    <w:rsid w:val="007508AD"/>
    <w:rsid w:val="0076310E"/>
    <w:rsid w:val="0076772A"/>
    <w:rsid w:val="007B2100"/>
    <w:rsid w:val="007C61B2"/>
    <w:rsid w:val="008C1B22"/>
    <w:rsid w:val="008C65D0"/>
    <w:rsid w:val="0092472F"/>
    <w:rsid w:val="00977F4F"/>
    <w:rsid w:val="009B0E76"/>
    <w:rsid w:val="009D79BC"/>
    <w:rsid w:val="009E45E2"/>
    <w:rsid w:val="00A212D1"/>
    <w:rsid w:val="00A25155"/>
    <w:rsid w:val="00A461BD"/>
    <w:rsid w:val="00A50146"/>
    <w:rsid w:val="00AE0CD8"/>
    <w:rsid w:val="00B059BE"/>
    <w:rsid w:val="00B6276F"/>
    <w:rsid w:val="00B65CED"/>
    <w:rsid w:val="00B91C98"/>
    <w:rsid w:val="00BC6189"/>
    <w:rsid w:val="00BF0289"/>
    <w:rsid w:val="00C04119"/>
    <w:rsid w:val="00C22E76"/>
    <w:rsid w:val="00C3362B"/>
    <w:rsid w:val="00C456F9"/>
    <w:rsid w:val="00C46358"/>
    <w:rsid w:val="00C50868"/>
    <w:rsid w:val="00C9277E"/>
    <w:rsid w:val="00C96060"/>
    <w:rsid w:val="00CA696B"/>
    <w:rsid w:val="00CD2016"/>
    <w:rsid w:val="00CE3C7E"/>
    <w:rsid w:val="00CF0071"/>
    <w:rsid w:val="00CF088B"/>
    <w:rsid w:val="00CF1ED5"/>
    <w:rsid w:val="00D007CB"/>
    <w:rsid w:val="00D26265"/>
    <w:rsid w:val="00DA34DF"/>
    <w:rsid w:val="00DB32C2"/>
    <w:rsid w:val="00DB66B1"/>
    <w:rsid w:val="00DE04FB"/>
    <w:rsid w:val="00DF1B8C"/>
    <w:rsid w:val="00E2037C"/>
    <w:rsid w:val="00E21243"/>
    <w:rsid w:val="00E27CD5"/>
    <w:rsid w:val="00E55F3A"/>
    <w:rsid w:val="00E76EBE"/>
    <w:rsid w:val="00E8205B"/>
    <w:rsid w:val="00EA6484"/>
    <w:rsid w:val="00ED5141"/>
    <w:rsid w:val="00EE2CC4"/>
    <w:rsid w:val="00F1098F"/>
    <w:rsid w:val="00F1536A"/>
    <w:rsid w:val="00F66E76"/>
    <w:rsid w:val="00F769A1"/>
    <w:rsid w:val="00FB2D2F"/>
    <w:rsid w:val="00FB5D01"/>
    <w:rsid w:val="00FE13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94A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4A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94A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94A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094A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094A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TOC Heading"/>
    <w:basedOn w:val="1"/>
    <w:next w:val="a"/>
    <w:uiPriority w:val="39"/>
    <w:unhideWhenUsed/>
    <w:qFormat/>
    <w:rsid w:val="001D4563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D456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D4563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4563"/>
    <w:pPr>
      <w:spacing w:after="100"/>
      <w:ind w:left="440"/>
    </w:pPr>
  </w:style>
  <w:style w:type="character" w:styleId="a4">
    <w:name w:val="Hyperlink"/>
    <w:basedOn w:val="a0"/>
    <w:uiPriority w:val="99"/>
    <w:unhideWhenUsed/>
    <w:rsid w:val="001D4563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EA6484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6310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CF0071"/>
    <w:rPr>
      <w:color w:val="808080"/>
    </w:rPr>
  </w:style>
  <w:style w:type="paragraph" w:styleId="a8">
    <w:name w:val="header"/>
    <w:basedOn w:val="a"/>
    <w:link w:val="a9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1A06F5"/>
  </w:style>
  <w:style w:type="paragraph" w:styleId="aa">
    <w:name w:val="footer"/>
    <w:basedOn w:val="a"/>
    <w:link w:val="ab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A06F5"/>
  </w:style>
  <w:style w:type="paragraph" w:styleId="ac">
    <w:name w:val="Balloon Text"/>
    <w:basedOn w:val="a"/>
    <w:link w:val="ad"/>
    <w:uiPriority w:val="99"/>
    <w:semiHidden/>
    <w:unhideWhenUsed/>
    <w:rsid w:val="004D5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4D5E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94A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4A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94A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94A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94A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094A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094A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TOC Heading"/>
    <w:basedOn w:val="1"/>
    <w:next w:val="a"/>
    <w:uiPriority w:val="39"/>
    <w:unhideWhenUsed/>
    <w:qFormat/>
    <w:rsid w:val="001D4563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D456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D4563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4563"/>
    <w:pPr>
      <w:spacing w:after="100"/>
      <w:ind w:left="440"/>
    </w:pPr>
  </w:style>
  <w:style w:type="character" w:styleId="a4">
    <w:name w:val="Hyperlink"/>
    <w:basedOn w:val="a0"/>
    <w:uiPriority w:val="99"/>
    <w:unhideWhenUsed/>
    <w:rsid w:val="001D4563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EA6484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6310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CF0071"/>
    <w:rPr>
      <w:color w:val="808080"/>
    </w:rPr>
  </w:style>
  <w:style w:type="paragraph" w:styleId="a8">
    <w:name w:val="header"/>
    <w:basedOn w:val="a"/>
    <w:link w:val="a9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1A06F5"/>
  </w:style>
  <w:style w:type="paragraph" w:styleId="aa">
    <w:name w:val="footer"/>
    <w:basedOn w:val="a"/>
    <w:link w:val="ab"/>
    <w:uiPriority w:val="99"/>
    <w:unhideWhenUsed/>
    <w:rsid w:val="001A0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A06F5"/>
  </w:style>
  <w:style w:type="paragraph" w:styleId="ac">
    <w:name w:val="Balloon Text"/>
    <w:basedOn w:val="a"/>
    <w:link w:val="ad"/>
    <w:uiPriority w:val="99"/>
    <w:semiHidden/>
    <w:unhideWhenUsed/>
    <w:rsid w:val="004D5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4D5E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90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2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9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jpe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234626-308C-4615-ACF8-DE3B2F310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1</Pages>
  <Words>2673</Words>
  <Characters>15241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ндрей</dc:creator>
  <cp:lastModifiedBy>Андрей</cp:lastModifiedBy>
  <cp:revision>4</cp:revision>
  <dcterms:created xsi:type="dcterms:W3CDTF">2020-04-30T13:13:00Z</dcterms:created>
  <dcterms:modified xsi:type="dcterms:W3CDTF">2020-05-01T09:38:00Z</dcterms:modified>
</cp:coreProperties>
</file>